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1" r:id="rId2"/>
    <p:sldMasterId id="2147483683" r:id="rId3"/>
    <p:sldMasterId id="2147483695" r:id="rId4"/>
  </p:sldMasterIdLst>
  <p:sldIdLst>
    <p:sldId id="259" r:id="rId5"/>
    <p:sldId id="400" r:id="rId6"/>
    <p:sldId id="401" r:id="rId7"/>
    <p:sldId id="268" r:id="rId8"/>
    <p:sldId id="280" r:id="rId9"/>
    <p:sldId id="283" r:id="rId10"/>
    <p:sldId id="402" r:id="rId11"/>
    <p:sldId id="286" r:id="rId12"/>
    <p:sldId id="289" r:id="rId13"/>
    <p:sldId id="292" r:id="rId14"/>
    <p:sldId id="295" r:id="rId15"/>
    <p:sldId id="298" r:id="rId16"/>
    <p:sldId id="301" r:id="rId17"/>
    <p:sldId id="413" r:id="rId18"/>
    <p:sldId id="414" r:id="rId19"/>
    <p:sldId id="332" r:id="rId20"/>
  </p:sldIdLst>
  <p:sldSz cx="12192000" cy="6858000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/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0"/>
    <p:restoredTop sz="0"/>
  </p:normalViewPr>
  <p:slideViewPr>
    <p:cSldViewPr>
      <p:cViewPr varScale="1">
        <p:scale>
          <a:sx n="77" d="100"/>
          <a:sy n="77" d="100"/>
        </p:scale>
        <p:origin x="232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tags" Target="tags/tag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9T05:59:04.7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30 13179 16 0,'-8'-5'272'0,"0"-4"-112"0,8-1-79 16,8-5-45-16,0-5-24 0,11 1-11 0,-1-6-5 0,-2 1-2 16,10-6 0-16,0 5 1 0,0-3-1 0,9 4-2 0,-10-6-3 15,-8 6-10-15,10 4-22 0,-9-3-32 0,-1 7-61 16,-8 2-93-16</inkml:trace>
  <inkml:trace contextRef="#ctx0" brushRef="#br0" timeOffset="204.42">5835 12687 35 0,'0'0'122'16,"0"0"-46"-16,9 0-43 0,-9 0-43 0,8 0-44 0,-8 0-42 16</inkml:trace>
  <inkml:trace contextRef="#ctx0" brushRef="#br0" timeOffset="1144.43">6252 12075 75 0,'0'10'298'0,"0"0"-78"0,0-5-73 0,-9 4-45 0,9 6-26 15,0-5-13-15,0 5-7 0,0-6-5 0,0 6-6 0,9-1-5 16,-9-4-5-16,8-1-2 0,-8 1-1 0,10 0 0 16,-2 0 2-16,0 0 5 0,1-5 3 0,0-1 4 15,0 2 5-15,-1-2 2 0,1-4 7 0,-9 5 6 0,9-5 9 16,-1-5 8-16,10 5 11 0,-10-4 11 0,1-6 15 0,9 1 16 15,-11-7 12-15,13 2 17 0,-3-11 14 0,-1 2 12 0,1-3 3 16,-7-3-5-16,7-10-11 0,-9 1-18 0,10-1-19 16,-10-6-24-16,1-4-27 0,0 0-28 0,-1 0-19 0,-8 0-12 15,0-4-9-15,0 4-6 0,0 0-2 0,0 0-2 16,-8 1-3-16,8 3 2 0,-9 2-1 0,0 3 0 0,1-4 1 16,0 6 2-16,-10 3 4 0,9 1 3 0,1 5 2 15,-2-6 2-15,-7 10 0 0,8 1 0 0,2-1-1 0,-3 7-1 16,3-2-4-16,-4 10-3 0,2-4-5 0,9 4-3 0,0 5-2 15,-7 0-4-15,7 0-3 0,0 1-3 0,0 4-2 0,0 0-2 16,0 4 0-16,0 1 1 0,0 5 1 0,0 5-2 16,0 4 5-16,0 1 1 0,7 5 0 0,-7 3 2 15,0 7-1-15,0-1 0 0,0 5 1 0,0 1 3 0,0 9-2 16,0-7 0-16,9 7 0 0,-9 6-1 0,11-1 1 0,-11-2 0 16,7 9 0-16,3-4-2 0,-3 2 1 0,2 4-2 0,0 1 1 15,-1-1 0-15,2 2 0 0,7-3 1 0,-9 7-2 16,2-6 1-16,-2 5 0 0,0 5 2 0,1 1 0 15,0 1 3-15,-1 7 3 0,1-3 0 0,-9 3 0 0,9 1-1 16,-1 1-1-16,-8 2 1 0,8-3-5 0,2 1 0 0,-2-2-3 16,1-3 2-16,9-1 1 0,-1-5 0 0,-8-5 1 0,8-5 0 15,1 2-1-15,-2-7 1 0,2-4-2 0,-1 0-3 16,1-5 2-16,8-6-1 0,-9-4 0 0,1-4 1 16,8 0 0-16,-9-8 2 0,10-2 0 0,-2-5 4 0,-7-4 0 15,7-3-1-15,-7-3-1 0,0-10 4 0,7 0 1 0,-7 0 0 16,0-10 3-16,6-3 0 0,-4-7 2 0,-5 1 3 0,3-6 3 15,0-5-2-15,-1 1-1 0,1-6 1 0,-10 1 0 16,0-4-2-16,-8-3-3 0,0 3-4 0,-8-6-1 16,8 0-1-16,-17 5-2 0,-2-6-3 0,-6 3-1 0,-1 2 8 15,-9 1-3-15,1-1-3 0,-1 7-1 0,-9-1 0 0,10 4 0 16,-9 6 0-16,-1-1 3 0,9 11-10 0,0-6 4 0,1 5 2 16,7 6-1-16,0 0 1 0,10 3-2 0,1 2-1 15,7-6-6-15,-9 4-8 0,18 2-9 0,-8-2-19 16,8 6-37-16,-9-3-64 0,9 3-75 0,9-5-68 0,-1 0-62 15,2 0-63-15,7-6-95 0,-1 1-151 0,12-4-50 0,-2 0 15 16</inkml:trace>
  <inkml:trace contextRef="#ctx0" brushRef="#br0" timeOffset="1552.58">7424 12036 87 0,'-8'-10'480'0,"8"5"-99"0,-10-5-139 0,3 5-81 15,7 2-43-15,-10-3-19 0,3 2-12 0,7 4-3 0,-10 0-7 16,0-6-10-16,3 6-14 0,-2 6-13 0,0-6-14 0,1 4-9 15,-1 2-6-15,0 2-5 0,0-3 1 0,-8 11 1 0,8-6 7 16,1 3 5-16,-10 7 8 0,10 0 6 0,-1 4 4 16,1 1 9-16,-10 4 7 0,18-5 8 0,-8 11 5 0,-1-6 5 15,0 10 2-15,9-5 3 0,-10 6 0 0,10-2 1 16,-7 1 4-16,7 0 1 0,0 6 2 0,0-6-2 0,0-1 3 16,0 1-2-16,0 0 1 0,7-4-5 0,3-1-6 15,-1 1-9-15,0-7-8 0,-1 1-8 0,10-4-11 0,-1-1-5 16,0-4-8-16,0 0-4 0,9-1-5 0,-8-4-3 0,8 0-4 15,0-7 1-15,8-1-1 0,-8-2-1 0,9-1-1 16,1-4-9-16,-2-4-24 0,-8-1-43 0,9-5-62 0,0-5-65 16,0 0-56-16,-10 0-55 0,10-4-58 15,-1-5-69-15,-7-1-128 0,-1-5-49 0,-9 7 5 0</inkml:trace>
  <inkml:trace contextRef="#ctx0" brushRef="#br0" timeOffset="1975.56">7650 12246 146 0,'0'0'498'0,"0"-4"-107"0,-9 4-138 0,9-6-88 15,0 6-51-15,0 0-31 0,0 0-22 0,0 0-11 0,0 0-7 16,0 6-9-16,9-2-10 0,0 1-9 0,-9-1-7 15,9 6-1-15,-1 0 4 0,1 5 4 0,-1-5 5 16,1 4 4-16,-1 6 6 0,10-2 7 0,-10 4 6 0,10-3 5 16,-10 4 2-16,12-3 3 0,-13 5-1 0,10 1 1 0,-8-3-1 15,8 2-4-15,1-6-3 0,-1 4-3 0,0-3-2 0,1 1-5 16,-1-3-1-16,1-3-1 0,-2 0 2 0,2-6 6 16,-1 3 15-16,1-9 24 0,0 4 30 0,-1-4 28 15,-10-3 23-15,13-3 12 0,-3-7 2 0,-1-2 0 0,2-7-12 16,-9-1-20-16,8-4-29 0,0-5-28 0,-8-5-17 0,8-1-12 15,-8 1-8-15,-1 0-8 0,2-5 0 0,-2-1 1 0,0 7-3 16,-8-6-1-16,9 5-4 0,-9-1 0 0,0 6 0 16,0-1 1-16,-9 7-4 0,9-2-7 0,-8 6-6 15,0-1-4-15,8 5-7 0,-10 1-13 0,10 5-15 0,0-1-18 16,0-1-24-16,0 6-40 0,0 0-93 0,0 5-102 0,0-5-84 16,0 5-87-16,0 0-152 0,10 0-99 0,-10 5-56 15,0 0-3-15</inkml:trace>
  <inkml:trace contextRef="#ctx0" brushRef="#br0" timeOffset="2337.59">8353 11934 109 0,'0'-6'476'0,"0"6"-109"0,0-4-134 0,0 4-84 0,9-5-48 15,-9 5-29-15,9 0-16 0,-1 0-9 0,1 0-6 0,0 5-2 16,8-5 1-16,0 4 2 0,0 6 0 0,1 0 3 16,8 0 2-16,-10 5 5 0,11-1 4 0,0 2 0 0,-1-3 0 15,0 7 0-15,-9-1-2 0,9 6-1 0,0-1-2 16,-8 0-1-16,-2 6-4 0,-7 5-6 15,2-2-4-15,-4 2-3 0,3 4 2 0,-10-1 11 0,0 1 17 0,0 6 17 0,-10 4 21 16,3-6 18-16,-13 2 18 0,4 3 13 0,-2-4 4 16,0 2-5-16,2-8-17 0,-10-4-18 0,8 0-22 0,1-1-21 15,-1-8-18-15,1 1-19 0,9-3-25 0,-2-8-49 0,-6 0-76 16,16-6-81-16,0 1-73 0,0-10-84 0,7 0-116 16,12-4-173-16,-2-2-76 0,0-8-6 0</inkml:trace>
  <inkml:trace contextRef="#ctx0" brushRef="#br0" timeOffset="2809.69">10020 12032 256 0,'-8'0'348'0,"-9"0"-101"0,8 4-79 0,1-4-42 15,-1 6-23-15,0-6-11 0,0 3-6 0,1-3-5 16,-1 6-6-16,9-6-7 0,-9 4-8 0,9-4-6 0,-9 0-5 16,9 5-3-16,0-5-1 0,-8 0 4 0,8 0 4 15,0 5 4-15,0-5 1 0,8 0 2 0,-8 0 2 0,9 0 5 16,-9 0 5-16,9 0 8 0,8 0 9 0,1 0 8 0,-1 0 7 15,9 0 7-15,-8-5 8 0,8 5 0 0,-1 0-4 16,10 0-11-16,-9-5-13 0,8 5-14 0,-7 0-11 0,7 0-14 16,-8-4-12-16,9 4-13 0,-9 0-9 0,8 0-5 15,-7 0-4-15,-9 0-3 0,8 0-1 0,0 0-1 0,-9 0-1 16,1 0-1-16,-10 0 0 0,1 0 1 0,8 0 5 16,-17 0 6-16,9 0 9 0,-1 0 8 0,-8 0 8 0,0 0 6 15,9 0 3-15,-9 0 2 0,0 0-2 0,9 0-5 16,-9 0-8-16,0 0-9 0,0 4-7 0,8-4-6 0,-8 0-4 15,0 0-5-15,0 0-2 0,0 0-1 0,0 0-3 0,0-4-7 16,0 4-16-16,0 0-29 0,0 0-50 0,0 0-64 0,0 0-66 16,0 0-62-16,0 0-67 15,0-6-82-15,0 6-155 0,0-3-67 0,0 3-4 0</inkml:trace>
  <inkml:trace contextRef="#ctx0" brushRef="#br0" timeOffset="3013.38">10150 12334 418 0,'0'4'408'0,"10"-4"-133"0,-10 6-95 0,9-6-55 16,-2 0-29-16,11-6-15 0,-9 6-4 0,8-4 1 0,10 4 4 15,-11-6 4-15,11 3 7 0,-1-3 9 0,-1 1 12 16,2-5 15-16,8 1 14 0,-9 4 9 0,0-5 0 0,9 5-7 16,-10-5-11-16,1 6-20 0,0-6-26 0,-8 5-46 0,-1 1-67 15,1-2-76-15,-1 2-68 0,1-2-79 0,-10 6-121 16,1-10-162-16,0 6-95 0,-1-5-37 0</inkml:trace>
  <inkml:trace contextRef="#ctx0" brushRef="#br0" timeOffset="3531.11">12157 11249 147 0,'-9'6'392'0,"9"-6"-114"15,0 4-101-15,0 1-65 0,0 1-34 0,0-3-19 0,0 3-9 16,0 4 2-16,0-5 7 0,-9 10 0 0,9-2-2 0,0 3-2 16,-8 3-4-16,-1-5 0 0,0 11-1 0,1-1-4 0,-1 1-1 15,0 0-2-15,1 4 0 0,-9-6 2 0,-1 3 2 16,1 3 4-16,-1 0 5 0,-9 0 4 0,2 6 6 16,-1-6 11-1,0 4 7-15,0 2 2 0,0-1-2 0,0-3-4 0,0 2-4 0,-2-4-6 0,3-4-9 0,8 4-11 0,-1-10-13 16,1 7-6-16,9-13-4 0,-1 2-4 0,1 0-1 15,8-6-1-15,0 1 3 0,0 0 8 0,0-5 11 0,8 0 11 16,1 0 11-16,8 0 12 0,1-5 7 0,7 0 7 0,0 0 0 16,3-5 7-16,6 0-14 0,1 0-14 0,0-5-14 0,0 5-14 15,0-5-10-15,8 1-11 0,1-1-8 0,7 0-16 16,-7-3 3-16,7 3 0 0,2-6 1 16,-9 2 3-16,7-1-2 0,-7 1 2 0,-2 4-2 0,2-5 0 0,-8 0 1 15,-1 6-10-15,-9-6-17 0,-1 5-26 0,-7 0-41 0,0 5-53 16,-2-4-55-16,-6-1-52 0,8 0-44 0,-18 0-38 15,7 1-36-15,1-7-48 0,-8 8-89 0,0-7-46 0,-8 5-1 16</inkml:trace>
  <inkml:trace contextRef="#ctx0" brushRef="#br0" timeOffset="3797.68">12208 11504 147 0,'-8'-5'479'0,"8"5"-108"0,-7 0-131 0,7 0-86 0,0 5-54 0,0 0-31 0,-10 0-19 0,10 0-9 0,0-2-3 16,0 13 2-16,0-2 3 0,0 1 4 0,0 5 5 15,0 4 7-15,0 0 6 0,0 6 14 0,0 4 10 0,0-1 9 16,10 2 4-16,-10 4 0 0,0 0-3 0,7 1-9 0,-7-1-9 16,0 4-16-16,8-4-15 0,-8 6-14 0,0-1-10 15,0-1-5-15,0 2-7 0,0-2-1 0,0 1-4 0,-8 0-2 16,8-6-2-16,0 3-1 0,0-2-2 0,8-6-2 15,-8 2-6-15,0-7-20 0,10 3-27 0,-2-13-34 0,1 2-33 16,0-5-39-16,17-1-47 0,-1-8-69 0,2-6-117 0,7-6-98 16,1 2-48-16,-9-11-13 0</inkml:trace>
  <inkml:trace contextRef="#ctx0" brushRef="#br0" timeOffset="4408.23">12834 11880 248 0,'-9'5'493'0,"1"0"-134"15,8-5-140-15,-9 4-82 0,18-4-41 0,-9-4-24 16,8-1-9-16,1 0-5 0,8-5 1 0,-8 0 0 15,8 0-2-15,10-4-5 0,-11-1-1 0,11 5 2 0,-10-4 13 16,1-6 13-16,7 10 17 0,-7-5 22 0,-1 1 22 0,1 4 15 16,0 1 6-16,-10-1 2 0,0 5-9 0,1 0-9 15,0 0-15-15,-9 0-21 0,9 5-19 0,-9-6-20 0,0 6-14 16,0 0-15-16,0 0-12 0,-9 6-13 0,9-6-9 0,0 5-7 16,-9 0-4-16,9 5 0 0,-9 0 4 0,9 3 5 15,-8 7 7-15,-10 5 6 0,10 4 5 0,-1-3 2 0,-8 7 3 16,8-4-1-16,-9 1-5 0,10-2-1 0,-9 3-5 15,-1-3-2-15,11 6-1 0,-3-4 0 0,-7-5 0 0,7 3-2 16,2-7 1-16,0-3-3 0,-1 2-2 0,9-4-2 0,-9-7 1 31,9 0-6-31,0-4 0 0,0 1 2 0,0-2 3 16,9-4 4-16,-9 0 2 0,9-4 1 0,-1-7-1 0,0 2 8 16,9-6 2-16,3 1-1 0,-4-5-1 0,2 4-1 15,-2-6 3-15,2 2 2 0,-9-5-1 0,8 4-2 0,-8 0-1 16,9 1-1-16,-10-1-2 0,9 1-2 0,-8-1-6 0,0 5-1 15,-2 1-1-15,3 4-1 0,0-4-2 0,-10 4 0 16,7 5-1-16,-7 0-2 0,10 1 0 0,-10-1-1 0,0 5-6 16,8-5 2-16,-8 5-1 0,0 0-1 0,8 5 0 15,-8-5 0-15,9 5 0 0,-9 4 0 0,9-4 6 0,0 5 1 16,-9 4-2-16,8 0-1 0,1 2 1 0,-9 3-4 0,9 1 3 16,-9-1 1-16,9 7 1 0,-9-8-4 0,0 7 2 15,0-1-1-15,0 1 1 0,0-1 3 0,8 1-5 0,-8-5-3 16,0 3-3-16,0-3-2 0,0-1-6 0,9 1-5 15,-9-5-18-15,8-1-30 0,1-3-42 0,-1-2-56 0,2-5-65 16,6 2-64-16,2-6-68 0,-1 0-87 0,19-10-164 0,-11 1-61 16,9-6-13-16</inkml:trace>
  <inkml:trace contextRef="#ctx0" brushRef="#br0" timeOffset="4847.34">14762 10732 412 0,'-17'-6'459'0,"-1"2"-166"0,10 0-123 0,-1 4-66 0,0 0-37 15,0 0-17-15,1 0-8 0,-2 0-1 0,2 4 1 0,8 0-1 16,-8 2-2-16,-1 0-2 0,0 2-4 0,9 7-1 16,-8-5 3-16,8 9-1 0,-9-4 0 0,9 5 3 0,0 4 7 15,-8 0 10-15,-2 6 8 0,10 5 10 0,-7-2 13 16,-2 6 14-16,0 0 10 0,0 6 8 0,-1 3 5 0,-6 1 3 16,7 5-1-16,1 5-5 0,-2-2-11 0,2 7-9 0,-1 0-7 15,1 10-7-15,-2-2-10 0,2 12-11 0,8-6-10 16,-8 5-12-16,8 0-8 0,0-1-7 0,8 7-5 0,0 3-7 15,2 1-2-15,-2 0 0 0,19 5-1 0,-10-1 2 0,18 1 1 16,0 6-4-16,-1-3-1 0,9 2-1 0,10 4-3 16,8-5-5-16,0 1 1 0,8 0-1 0,8-5-1 15,2-5 2-15,8-1-1 0,1-3 0 0,6-12 1 0,3-2 0 16,6-8-2-16,1-9-8 0,0-4-17 0,9-5-35 0,0-9-56 16,-9-6-70-16,9-11-66 0,-9-3-77 0,11-10-127 0,-12-4-148 15,0-6-77-15,-7-10-16 0</inkml:trace>
  <inkml:trace contextRef="#ctx0" brushRef="#br0" timeOffset="5946.4">15778 11294 296 0,'0'-5'394'0,"-9"-1"-114"15,9 6-90-15,0-4-52 0,0-2-31 0,0 3-14 0,0-8-3 16,0 7 1-16,9-2-1 0,-9 2 6 0,0-6 5 16,9 5 4-16,-9 0 1 0,0 0-1 0,8 0 1 0,-8-4 0 15,9 3-4-15,-9 2-6 0,8-1-9 0,-8 1-8 0,10-2-9 16,-2 2-6-16,0-2-10 0,2 1-11 0,-2 0-9 16,1 5-7-16,-1 0-3 0,1-4 2 0,0 4 5 0,9 0 2 15,-11 4 4-15,12-4 5 0,-1 5 3 0,-11 6 4 0,11-7-3 16,-1 2-6-16,1 3-5 0,-2 1-9 0,-6 4-5 15,-2-4-7-15,10 5-1 0,-10-1-3 0,1 0 2 16,-1 7 0-16,-8-6 0 0,9 4 4 0,-9-5 3 0,0 1 6 0,8 4 6 16,-8-8 5-16,0 3 4 0,0-5 3 0,0 1 4 15,0-5 3-15,0 2 13 0,-8-4-1 0,8-3-2 0,0 0 0 16,0 5-1-16,0-10-1 0,0 5-3 0,-9-3-4 16,9-9-13-16,0 2-3 0,0-4-4 0,0-1-8 0,0-5-4 15,0 1-6-15,0-4-1 0,9-2-3 0,-9-5-3 0,8 6 1 16,1-6-3-16,0 1 0 0,0-1-1 0,-9 7-1 15,8-2 1-15,10 1 2 0,-9-1 1 0,-1 6-3 0,0 4-2 16,2 0 0-16,-3 0-1 0,-7 6 0 0,10-1-2 16,0 5-3-16,-10 5 0 0,0 0 0 0,7 0 0 0,2 5 0 15,0 5-10-15,-9-1 3 0,9 6 4 0,-1 0 5 0,-8 4 1 16,8 1 1-16,2 0 0 0,-2-2 0 0,-8 3 13 16,9-3-5-16,0 3-2 0,-9-1-3 0,8-6-1 0,1 5 0 15,-9-4 1-15,8-5 0 0,-8 0-1 0,10 0-1 16,-10-6 0-16,8 1-1 0,-8 1-5 0,0-6 5 0,8-6 1 15,1 1 1-15,-9 1 0 0,9-11 4 0,7 0-2 0,-6-4 0 16,0 0 6-16,8-7-2 0,-11 7-4 0,10-5 1 16,-8 0-1-16,8-1 1 0,-8 5 2 0,0-4-2 0,8 9 1 15,-8 1-2-15,0-1 1 0,-1 0 0 0,0 5-2 0,-8 5-2 16,10 2 0-16,-10-3 0 0,8 6-1 0,1 0-2 16,-1 0 0-16,1 9 0 0,-1-4 0 0,1 5 2 0,9 5-2 15,-10 0-1-15,2-1 1 0,-2 6 0 0,1-1 2 16,-9 1 0-16,8-6-1 0,2 6-1 0,-2 5 2 0,-8-5 1 15,9-2 0-15,-9 3 0 0,9-2 0 0,-1 0 0 0,0-4-4 16,-8 4-5-16,9-5-11 0,0-4-12 0,0 4-21 0,-1-2-54 16,10 1-93-16,-2-3-88 0,-6 0-78 0,7-4-88 15,1-6-154-15,-2 4-94 0,1 1-51 0,-7-5 9 16</inkml:trace>
  <inkml:trace contextRef="#ctx0" brushRef="#br0" timeOffset="6353.84">15553 12352 444 0,'-27'7'404'0,"1"1"-139"0,9-1-97 0,-8-4-49 15,5 3-21-15,4-6 1 0,7 4 15 0,-8-4 24 0,8 6 25 16,0-6 15-16,1 0 5 0,8 0-3 0,-9 0-12 0,9 0-20 16,0 0-26-16,0 0-28 0,9 0-28 0,-1 0-20 15,1 0-16-15,8-6-9 0,9 2-7 0,2-2-3 0,5-4-3 16,11 2-1-16,8-2 0 0,0-1 0 0,9-2 6 0,17-2 11 16,0 0 15-16,1-5 15 0,15 0 13 0,11 1 10 15,8-5 10-15,-1-1 7 0,10 2-2 0,19-7-10 0,-4 5-10 16,2-4-17-16,8 0-13 0,1-1-7 0,0-4-12 15,8 5-5-15,-16-1-5 0,6 1-3 0,-6 5-2 0,-9-6-1 16,-2 6 0-16,-9 0-3 0,-6 4 1 0,-17-5-3 0,-2 5 1 16,-18 7 3-16,-15-2-2 0,-1 0 2 0,-18 6 4 15,-9-1 5-15,-8 0 5 0,1 0 4 0,-19 5 3 16,2 0-5-16,-2 0-5 0,-16 2-13 0,-2-3-19 0,-7 6-53 16,-9 0-94-16,0 6-94 0,-9-3-89 0,-8-3-102 0,-9 10-181 15,0 0-86-15,-1 0-51 0,-8 5 12 0</inkml:trace>
  <inkml:trace contextRef="#ctx0" brushRef="#br0" timeOffset="7222.07">15458 12910 235 0,'0'0'289'0,"-10"-4"-61"15,10-2-57-15,-10 3-40 0,10-3-19 0,-8 2-9 16,8-2-3-16,-8 1 1 0,8 0 2 0,0 0 4 0,-9 0 5 16,9 2 6-16,0-4 4 0,0 4 2 0,0-9-2 0,0 8 1 15,9-6 3-15,-9 1 1 0,8-1 7 0,0 1 8 16,-8-2 3-16,10-3 0 0,0 4-3 0,5 0-4 0,-5-1-10 16,7 3-15-16,1-2-18 0,-1 0-22 0,1 0-16 15,-1 7-14-15,0-7-9 0,1 10-10 0,-2-6-5 0,10 6-8 16,-8 6-2-16,-1-3-2 0,1 4-1 0,-1 1-2 0,-9 2-1 15,11 5 1-15,-19 4-1 0,7 1 1 0,-7-2-2 16,10 13 1-16,-20-1 0 0,3-2 3 0,-2 6 0 0,-9 1-1 16,1-1 2-16,-9 0 3 0,8 5 0 0,-17-4 1 15,9 3 1-15,-8-4-1 0,8 0 1 0,-9 1 2 0,8-1 1 16,-8-5 1-16,19-4 0 16,-10-1-2-16,8 1-2 0,1-10-1 0,0-2-1 15,8-2 0-15,1-1-2 0,8-5-1 0,0-2 0 16,-10 3 0-16,20-6 0 0,-10 0 0 0,8 0 1 0,1-6-2 15,0 3-1-15,16-2-2 0,-7-5 2 0,8-1-2 16,0 1 1-16,-1 1-2 0,2-5 2 0,8 4-2 0,0-5 0 16,0 0-1-16,7 1-1 0,-7 5 0 0,8-7 0 0,1 2-2 15,-9-1-1-15,9 5-2 0,-10-4-11 0,9 5-21 16,-8-1-52-16,0 0-84 0,-9 0-80 0,0 0-74 0,9 0-87 16,-10-4-113-16,2-1-142 0,-10 5-65 0,1-5 8 0</inkml:trace>
  <inkml:trace contextRef="#ctx0" brushRef="#br0" timeOffset="7786.2">16195 12797 135 0,'-10'-3'525'0,"2"-4"-68"0,8 3-143 0,0 4-104 16,0-4-61-16,0-6-34 0,8 5-18 0,2-5-6 0,-3 5-3 15,3-9-6-15,7 4-9 0,10-5-8 0,-11 2-4 16,11-3-2-16,-1 1 9 0,-8 0 10 0,7 0 15 0,-7 1 14 16,-1 4 13-16,0 1 11 0,1-7 7 0,-1 12 1 15,-8-5-10-15,0 4-11 0,-1 0-15 0,-8 0-14 0,9 0-15 16,-9 5-12-16,0-5-14 0,9 5-8 0,-9 0-14 0,-9 0-8 16,9 5-9-16,0 0-4 0,-9 0-2 0,9 5-2 15,-8 3 0-15,-1 3 0 0,0 3 3 0,-8 7 3 16,10-3 1-16,-11 3 2 0,-2 2 0 0,4 1 0 0,-2 0 1 15,-8 6-1-15,9-5-2 0,-9 3-1 0,8 1 0 0,2 0 0 16,-11-4 0-16,10 4-1 0,0-5-2 0,-1 0 0 0,1-3 2 16,8-8-1-16,-8 2-2 0,8-5 0 0,0 0 0 15,9-6-2-15,-9 0 0 0,9-3 1 0,0-2-2 16,0 2 2-16,0-6 2 0,0 0 1 0,9-6 2 0,0 2 1 16,0-6 1-16,8 0 1 0,1-4 0 0,-2-6 0 0,1 0-2 15,3-4-1-15,-4 4 0 0,2-9-2 0,-2 5 0 0,11 0 1 16,-10-1-1-16,0 1-1 0,-7-1 0 0,6 5 1 15,2 1-2-15,-9-1 2 0,-2 7-1 0,3-3 0 0,0 2 3 16,-10 5-1-16,7 3 1 0,-7 0 1 0,11 3-1 16,-11-4 0-16,0 7-2 0,0-4-3 0,0 4-1 0,0 4-3 15,0-4-1-15,0 7-1 0,0-4 0 0,0 9 2 0,7-3 2 16,-7 5 0-16,0 2 1 0,8-3 2 0,1 7-1 16,-9-1-1-16,9 1-1 0,0 5 1 0,-1-1-1 0,-8 1-1 15,9-1 1-15,0 0 0 0,8 0 0 0,-8 1-2 0,0-6-3 16,-1 6-8-16,0-5-9 0,10 4-26 0,-9-4-57 15,8-5-80-15,-9 3-79 0,12-8-74 0,-5 0-91 0,12-4-146 16,8-6-95-16,-10 0-53 0,10-6 9 0</inkml:trace>
  <inkml:trace contextRef="#ctx0" brushRef="#br0" timeOffset="8412.51">17202 12538 219 0,'-9'-3'544'0,"1"-7"-80"0,8 5-160 16,-8 5-108-16,-2-6-61 0,10 6-31 0,-8 0-18 0,8 0-4 16,0 6 1-16,0-1 3 0,-9 5 2 0,9-1 2 15,0 6-3-15,9 3-6 0,-9 2 7 0,0 5 10 0,8 1 6 16,2-3 10-16,-2 6 7 0,-8 6-2 0,8-6-2 15,-8 10-6-15,9-6-14 0,-9 2-28 0,9 4-11 0,-9-4-14 16,0 3-14-16,0 1-10 0,0-3-9 0,0 3-2 0,0-6-4 16,0 6 6-16,0-9-3 0,0 3-4 0,-9-3-1 15,9-1 0-15,0-4 0 0,0-6-2 0,-9 1 1 0,9-6 0 16,0 0-1-16,0-4 3 0,0 1-2 0,0-1 15 16,0-10 13-16,0 5 10 0,0-5 17 0,0-5-2 0,-8 0 4 15,8 0 1-15,0-6 3 0,-8 1-12 0,8-4-9 0,-10 0-10 16,10-6-16-16,-8 1 3 0,-1 0 0 0,9-7-2 15,0 3-3-15,-8-6-2 0,8-1-2 0,0 0-2 0,0 1 1 16,0-4-1-16,8-3-3 0,-8 3 1 0,9-1-3 16,-1-5 1-16,2 9-1 0,-2-4 1 0,0 1 1 0,1 3-3 15,0-1 0-15,8 8-1 0,-8-2 0 0,8 6-1 0,-8-6 0 16,8 10 0-16,-9 0-3 0,2 1 1 0,7 4-3 16,-8 1 3-16,-2 3-2 0,10 2 1 0,3-2-1 0,-13 6 0 15,11 0-1-15,-1 6-2 0,-7-6-1 0,-2 10-5 16,9-4-3-16,-17 2-3 0,9 2-5 0,-9 5-1 0,0 1-2 15,0-3-2-15,-9 7 1 0,0-1 2 0,-7 1 3 0,-2-2 0 16,2 4 6-16,-11-3 3 0,9 1 3 0,1-7 2 16,8 2 3-16,-8-4 2 0,-1 2 1 0,9-3 2 0,9 0-1 15,-8-5 1-15,8 5 0 0,-9-5 2 0,9-5-2 16,0 5 1-16,-9-1 0 0,9 2 1 0,9-6-1 0,0 4 0 16,-1 1 0-16,1 0 0 0,-1 0 1 0,10-5-1 0,-9 5 1 15,7-5 0-15,12 4-1 0,-12-4 0 0,11 0 0 16,-1 6 1-16,-9-6-5 0,18 0-11 0,-9 5-30 0,0-5-58 15,8 0-75-15,2 3-70 0,-11-3-70 0,11 0-81 16,-2 0-113-16,-8 0-131 0,-1 7-56 0,2-7 11 0</inkml:trace>
  <inkml:trace contextRef="#ctx0" brushRef="#br0" timeOffset="8694.44">17888 12906 201 0,'-8'-6'539'0,"8"6"-81"0,-10-3-163 0,10 3-122 16,0 0-69-16,0 0-47 0,0 0-26 0,0 3-12 16,0 3-3-16,0 3-2 0,0 1 1 0,0 5 5 0,10 0-1 15,-10 4 1-15,0 1 0 0,0 4 0 0,0 0 0 16,0 5 0-16,0-3-1 0,0 7-2 0,0-4-3 0,0 1-1 15,0 3-2-15,0-7-4 0,0-3-1 0,0 7-3 0,8-6-3 16,-8 1-8-16,0-1-11 0,9-5-14 0,-9 2-14 16,8-3-15-16,-8-2-17 0,0-6-23 0,0-1-22 0,9 1-20 15,-9-6-28-15,0-4-44 0,0 0-79 0,0 0-96 16,0-4-41-16</inkml:trace>
  <inkml:trace contextRef="#ctx0" brushRef="#br0" timeOffset="9148.98">17862 12945 280 0,'-8'-5'463'0,"-1"-5"-100"0,9 5-101 0,-9-5-53 16,9 5-14-16,0 1 11 0,-10-5 21 0,10 3 22 0,0 2 15 15,-7-2 3-15,7 1-11 0,0 0-19 0,0 0-32 16,7 0-43-16,3-5-42 0,-10 7-33 0,9-9-26 0,0 4-17 16,-1 2-11-16,10-3-7 0,-10 5-6 0,9-8 0 15,1 9-6-15,-1-4-2 0,0 3-5 0,1 0-5 0,-1-1 3 16,1 5-2-16,-11 0 0 0,13 5-2 0,-13-5 1 0,3 8-2 16,-10 2 0-16,7 2 0 0,-7 1-1 0,-7 1-1 15,7 8-2-15,-10 1 2 0,3 2-5 0,-13-6-3 0,13 5-1 16,-11 1-4-16,10-2-7 0,-1 2-9 0,0 1-10 15,9-8-12-15,0 7-10 0,0-10-12 0,9 4-16 0,0-4-19 16,-1 0-15-16,10-1-17 0,-1 0-12 0,0-4-8 0,0 1-5 16,1-1 1-16,0-2 10 0,7 2 15 0,-7-4 18 15,-10 4 23-15,10-6 22 0,-1 2 21 0,-8 3 16 16,0-5 13-16,-9 1 8 0,8 6 7 0,-8-7 6 0,-8 6 4 16,-1-5 2-16,0 5 2 0,-8-1 2 0,-1 1 3 0,2 0 1 15,-11 0 1-15,1 0-1 0,1-1 0 0,-12 0 0 16,12 1-1-16,-10 1-7 0,9-6-13 0,-8 0-20 0,7-5-22 15,11 0-34-15,-2 0-37 0,1-10-70 0,17 5-137 16,0-5-99-16,0-5-53 0</inkml:trace>
  <inkml:trace contextRef="#ctx0" brushRef="#br0" timeOffset="9541.24">18201 12495 304 0,'-18'0'381'16,"9"0"-107"-16,1 0-85 0,0 0-50 0,-2 0-30 0,10 0-19 0,-8 0-12 15,8 5-9-15,0-5-8 0,-8 0-9 0,8 0-6 0,0 5-4 16,0-5 0-16,8 0 0 0,-8 0 4 0,8 0 6 0,2 0 12 16,-2 0 11-16,9-5 9 0,1 5 5 0,-1 0-1 15,0-5-1-15,1 0-1 0,-1 2-2 0,9-4-7 0,1 2-6 16,-2 1-1-16,2-6-6 0,-2 5 3 0,10 0 4 16,0-4 1-16,0 3-1 0,-1-4-2 0,1 0-4 0,9 1-12 15,-9 5-3-15,-2-6-5 0,11 0-8 0,-9 1-9 0,0-1-6 16,0-2-7-16,-10 4-4 0,10 2-4 0,-18 2-13 15,1-2-27-15,-9 3-34 0,-1-3-47 0,2 6-53 16,-2 0-51-16,-8-5-49 0,0 5-50 0,-8 0-46 0,-2 5-61 16,-7-5-89-16,-1 0-39 0,-8 6 5 0</inkml:trace>
  <inkml:trace contextRef="#ctx0" brushRef="#br0" timeOffset="9775.2">18487 12471 163 0,'-8'0'428'0,"-1"4"-99"0,9-4-105 15,-9 0-66-15,9 5-40 0,0-5-20 0,0 7-13 0,0-7-4 16,9 8-2-16,-9-3-1 0,9 5-2 0,-1 5 6 16,0-2 4-16,-8 3 2 0,19 4 7 0,-11 3 6 0,2 2 8 15,-3 1 5-15,2 1-1 0,0 3-10 0,0 0-11 16,-1 4-11-16,0-6-13 0,2 7-11 0,-2-6-13 0,1 7-9 16,0-8-7-16,-1 6-4 0,1-4 0 0,-1-6-5 0,2 5-3 15,-2-5-6-15,0 1-2 0,-8-6-3 0,0 1-10 16,0 0-26-16,0-5-39 0,0-1-48 0,-8-4-46 0,0 0-50 15,8-5-59-15,-10 5-80 0,10-10-151 0,-8 5-72 0,8-5-17 16</inkml:trace>
  <inkml:trace contextRef="#ctx0" brushRef="#br0" timeOffset="10987.34">18600 10726 9 0,'-18'0'355'0,"10"0"-83"0,0-4-85 15,-1 4-58-15,0 0-38 0,0 0-14 0,9-4-9 0,-7 4-3 16,-3 0-5-16,10 0-2 0,0 0-6 0,0 0-4 0,0 0-5 15,0 0-3-15,0-6-3 0,10 6 2 0,-10 0 4 0,7 0 6 16,2-4 4-16,0 4 6 0,8-5 6 0,1-1 5 16,8 6 5-16,-1-4 1 0,1-2-1 0,8 2-3 15,4-2-1-15,-5 2 0 0,10 4 2 0,0 0 7 0,9 4 6 16,1 2 9-16,8-2 6 0,-10 6 10 0,19 5 6 0,-9 5-3 16,9 4 0-16,7 0-8 0,-7 11-14 0,8-1-15 15,-8 4-12-15,8 13-12 0,-9 1-5 0,10 12 5 0,-9 0 3 16,-10 9-3-16,9 6 2 0,-9 3-1 0,0 6-2 0,-6 10-4 15,-11 4-5-15,1 0-15 0,-18 6-11 0,-1 5-9 0,2-1-5 16,-17-4-1-16,7 4 4 0,-10 0-1 0,-7 1-1 16,10-7 0-16,-10 3 0 0,-10-8 2 0,10 8 0 15,-7-12 0-15,-3 1-4 0,3-6-2 0,-3-4 0 0,0-9-2 16,-7-1-1-16,0-10 0 0,9-4-7 0,-10-11-18 0,1-4-30 16,0-5-49-16,-1-6-63 0,9-7-59 0,-7-6-54 0,6-7-56 15,2-8-58-15,8-4-101 0,0-12-105 0,0-4-33 16,0-5 14-16</inkml:trace>
  <inkml:trace contextRef="#ctx0" brushRef="#br0" timeOffset="11692.33">20111 10732 281 0,'0'0'342'0,"-8"-6"-93"15,8 6-77-15,0 0-42 0,0 0-21 0,0 0-9 0,0-4 2 16,0 4 6-16,0 0 7 0,0 0 11 0,0-4 13 15,0 4 14-15,0-6 13 0,8 6 17 0,-8-4 12 0,0-1 12 16,7-1 3-16,-7 6-5 0,11-4-13 0,-11-2-20 0,0 2-21 16,0 4-28-16,7-6-25 0,3 2-25 0,-1-5-19 15,-1 4-15-15,1-5-7 0,17 0-6 0,-9-4-3 0,9 4 0 16,-8 0-3-16,8 0-1 0,9 0-2 0,-8 2-1 0,-3 1-3 16,-6-2 0-16,8 4-6 0,-9 5 0 0,1 0-2 15,-10 0-3-15,2 0-2 0,-2 5 0 0,-8-1 0 0,0 8 0 16,-8-4 0-16,-2 12 0 0,2-5 2 0,0-1 2 15,-2 6 0-15,-7-1-1 0,9-5 0 0,-2 7-1 0,-6-7 1 16,6 2 0-16,10-3-2 0,-7 2-1 0,7-4-2 0,0 2 0 16,0 2 0-16,7-5 0 0,3 3-1 0,-2-2 2 15,10 4-1-15,-1 0-1 0,1-1 2 0,-2 0 0 0,10 1 0 16,1 5 1-16,-10-4 0 0,10-3-2 0,-11 7 1 16,-7-5-1-16,9 4 2 0,-10-4-3 0,-8 4 1 0,0-4 1 15,0 0 0-15,-8 3 1 0,-10-3 0 0,1 1 4 0,-10 4 0 16,2-7 1-16,-2 3-2 0,-7-2 1 0,-1-5 1 15,9 6 1-15,-9-10 1 0,8 5-3 0,2 0-1 0,-1-5 2 16,0-1 0-16,9 2-4 0,-1-6-4 0,1 4-10 16,9-4-11-16,8 0-17 0,-10 0-56 0,10-4-85 0,0 4-78 15,10-10-67-15,-2 0-60 0,9-5-54 0,1-5-67 0,8 1-90 16,0-1-51-16,-1-5 26 0</inkml:trace>
  <inkml:trace contextRef="#ctx0" brushRef="#br0" timeOffset="11959.29">20780 10697 86 0,'0'-10'516'16,"0"0"-74"-16,0 6-121 0,8 0-81 15,-8-1-32-15,0 0-7 0,0 0 3 0,0 0 7 0,0 5-1 0,-8 0-7 16,8-5-19-16,0 5-25 0,0 5-34 0,0-5-39 0,0 10-33 16,-9-5-23-16,9 8-2 0,-9 3 6 0,1 3 6 15,-1 7 9-15,0-3 3 0,0 6 5 0,1 1 5 0,-1-1 4 16,-8 5-10-16,9 1 0 0,-2-5-11 0,2 9-10 0,-1-6-2 15,1-4-8-15,-1 5-5 0,1 1-7 0,-1-2-4 16,-2-3-11-16,4-1 1 0,-1-4 1 0,-1-1 1 0,9 0-1 16,-9 2-1-16,0-7-12 0,9 1-28 0,0-7-47 15,-8 7-65-15,8-10-65 0,0 5-61 0,0-5-52 0,8-6-65 16,1 1-89-16,9-5-130 0,-3 0-39 0,5-5 23 0</inkml:trace>
  <inkml:trace contextRef="#ctx0" brushRef="#br0" timeOffset="12335.5">21110 11132 130 0,'0'-10'591'0,"-9"0"-17"0,9 1-138 0,0 3-112 15,0-4-57-15,0 2-27 0,0-2-16 0,9 0-14 0,-9 0-11 16,9-4-14-16,-1 9-24 0,0 0-27 0,10 0-28 0,-9 0-30 15,-1 5-31-15,10 0-20 0,-10 0-11 0,1 5-5 16,0 5-3-16,-1 5-4 0,1-1-2 0,-9 0-3 0,9 7 3 16,-18 3 2-16,9 0 0 0,-9 0-2 0,-8 6 3 15,8-1 1-15,-8 1 12 0,0-6-5 0,0 6-2 0,-1-1 0 16,1 0 5-16,-9-5 7 0,8 1-1 0,10-6 2 16,-10 1-11-16,11-2 8 0,-3-2 3 0,0-1-1 0,10-5-3 15,0-2-7-15,-8-2-1 0,8-2 0 0,8 2-1 0,-8-6-1 16,10 4 0-16,0-4-1 0,-3 0 2 0,11 0 3 0,8-4 1 15,0-2-4-15,-1-4 1 0,10 7-1 0,0-7-5 16,0-5 0-16,0 4 0 0,-8 1-4 0,7 2-1 16,-8-2-1-16,-1 0 1 0,1 0-2 0,-8 0-1 0,-1 1-10 15,1-1-20-15,0 5-46 0,-11 0-79 0,2 0-79 0,-9 1-74 16,0-2-76-16,10-4-99 0,-10 6-159 0,-10-6-72 0,10 10-1 16</inkml:trace>
  <inkml:trace contextRef="#ctx0" brushRef="#br0" timeOffset="13402.08">23037 13061 128 0,'-8'-9'249'16,"-1"-1"-33"-16,0 0-44 0,9 0-53 0,0 6-48 15,0-5-41-15,9-3-33 0,-9 4-31 0,9-2-39 0,-1 5-64 16,1-5-104-16,0 1-85 0</inkml:trace>
  <inkml:trace contextRef="#ctx0" brushRef="#br0" timeOffset="14137.75">22960 12359 154 0,'-10'5'464'0,"10"5"-117"0,-7-1-143 0,-2 5-88 15,-2-4-52-15,11 5-27 0,0-1-14 0,-7-4-3 16,7 0 3-16,0 5 4 0,0-6 5 0,7-2 4 0,-7 1 4 16,11 2 4-16,-2-5 7 0,-2-1 7 0,11 2 13 0,-9-6 19 15,8 0 20-15,0-6 22 0,1 6 23 0,8-9 23 16,-1 4 17-16,2-5 11 0,0 0-7 0,-2-5-6 0,1 1-12 15,1-1-19-15,-1 1-22 0,-9-5-20 0,0 3-21 0,10-4-17 16,-11 5-8-16,-8 1-14 0,2-5-7 0,0 4-3 16,-3 1-6-16,-7 4-3 0,0-5-5 0,0 5-2 0,-7 1-5 15,-3-1-4-15,0 0-7 0,-7 5-6 0,0 0-5 16,0 1-7-16,-9 4-2 0,0 4-3 0,-9 1-1 0,9 6 1 16,-18 3 0-16,9 1-2 0,-8-1 4 0,0 11 1 0,-1 0 2 15,0-1-1-15,11 4 3 0,-12 2-2 0,11-1 0 16,0 6 0-16,-1-1-1 0,0-1 0 0,9 6-1 0,-8 2 1 15,7-3-2-15,10 3 1 0,0-3 0 0,-1 6 2 16,10-5 0-16,-1 4 0 0,9-4-1 0,9 1 1 0,-1-1-1 16,10 0 1-16,8-5 1 0,-9-5-1 0,17 0 1 0,1 1 1 15,9-11 1-15,-9 5 0 0,17-8-2 0,-9-6 1 16,8 0-1-16,11-10-1 0,-10 0 3 0,8-10-3 0,12 0-3 16,-4-6-5-16,1-8-6 0,0 0-8 0,10-5-13 15,-1-1-34-15,-1-4-66 0,3-4-82 0,-11-2-72 0,0-4-64 16,1 5-67-16,-10-6-100 0,1-4-140 0,-9 7-50 0,-9-6 14 15</inkml:trace>
  <inkml:trace contextRef="#ctx0" brushRef="#br0" timeOffset="14561.47">22725 11328 105 0,'-18'0'357'0,"10"4"-96"16,-1 2-95-16,0-2-61 0,2 2-35 0,-3-6-16 15,3 4-10-15,7 1-2 0,-11-1-3 0,11-4-1 0,0 6-2 16,0-6 1-16,0 0 1 0,11 0 0 0,-11 0 3 0,7 0 4 16,3 0 2-16,-3 0 3 0,2-6 3 0,8 2 2 15,-7 4-4-15,7-5-3 0,1-5-1 0,7 6-2 16,-8-2-1-16,9-4-5 0,0 0-4 0,1 7-4 0,-1-12-5 15,-2 4-1-15,3 1-8 0,0 1-4 0,7-6-6 0,-8 6-14 16,1-1-26-16,-1 0-29 0,-9 0-41 0,10 0-63 0,-2-3-122 16,-7 3-125-16,-1-6-77 0,1 3-36 0</inkml:trace>
  <inkml:trace contextRef="#ctx0" brushRef="#br0" timeOffset="15360.62">23255 10800 353 0,'0'0'352'0,"0"0"-111"0,0 0-81 0,0 0-48 0,0 0-28 0,0-5-13 0,0 5-8 0,8 0-3 0,-8-5-5 16,0 5-7-16,9 0-5 0,0-3-6 0,-9-4-8 15,8 7-6-15,2-3-4 0,-3 3-3 0,2-6-1 0,-1 6 0 16,2-5-1-16,-10 5-1 0,10 0-2 0,-3 0-2 0,1 0-2 16,-8 5 0-16,10-5-2 0,-10 6-2 0,8-3 1 0,1 4 2 15,-9 1 1-15,9 2 2 0,-2 0 4 16,3 0 0-16,-1 0 2 0,-9 4 2 0,9-4 0 0,-1 4-1 0,0 0-2 15,2 2-2-15,-2-1-3 0,1-1-1 0,-1 2-1 0,1-8-1 16,-9 7 0-16,9 1-1 0,-9-3 2 0,8-3 2 16,-8 0 1-16,9 0 3 0,-9-5 4 0,0 5 1 15,9-6 5-15,-9-4 5 0,0 5 6 0,0 0 9 0,8-5 15 16,-8 0 20-16,0 0 28 0,9 0 34 0,-9-5 29 0,0 0 22 16,0 5 13-16,0-4 0 0,0-2-10 0,0 2-19 0,0-6-29 31,0 0-34-31,0 0-31 0,-9-5-26 0,9 2-18 15,0-3-10-15,0 3-6 0,0-9-4 0,0 8-2 0,0-5-2 16,0 3-3-16,0-2-2 0,0 3-4 0,0-1-1 16,0 3-3-16,0 3 2 0,0 0 0 0,9 2-1 0,-9 1 0 15,0-2-1-15,0 4 0 0,0 0 0 0,9 5-3 0,-9-5 0 16,0 5-2-16,9 0 2 0,-9 0-2 0,8 0 0 16,1 5 0-16,0-5-2 0,-2 10 0 0,3-4 0 0,0 4-12 15,-3-7 1-15,3 12 0 0,7-5-3 0,-9 0-5 16,0 4-1-16,2 1-3 0,-2-5-3 0,1 3 8 0,-9-3-1 15,8 0 5-15,-8 1 0 0,9-7 7 0,-9 2 3 16,9-2 7-16,-9 0 5 0,0-4 5 0,8 0 1 0,-8 0 2 16,0-4 4-16,10 0-4 0,-2-6 1 0,0-1-1 0,1-3-2 15,0 0 0-15,7-1-2 0,-6-4-3 0,7-1-2 16,-7 0 1-16,6 2 2 0,-7 2 0 0,0 1-5 0,0 7 8 16,-1-8 4-16,-8 12 2 0,9-6 1 0,0 5 1 15,-9-1 0-15,0 6-3 0,9-4 5 0,-9 4-12 0,0 0-4 16,0 4-1-16,8 2-2 0,-8-1 0 0,9 5-2 0,-9-2 1 15,8 4 2-15,-8 1 2 0,9 7 1 0,-9-4-1 16,8 2 10-16,2-3-6 0,-10 4-1 0,8-4-1 0,-8 4 0 16,8-5-2-16,1 2 0 0,0-1 1 0,-9-1-10 15,8 2 4-15,1-3-6 0,-9-3-4 0,9 6-13 0,-9-7-17 16,9-5-25-16,-9 6-36 0,0 0-39 0,0-5-46 0,0 5-30 16,0-6-23-16,8 2-16 0,-8-6-8 0,9 0-8 15,-9-6-1-15,9 2-14 0,-9-6-51 0,8 0-102 0,1-5-46 16</inkml:trace>
  <inkml:trace contextRef="#ctx0" brushRef="#br0" timeOffset="15767.86">24096 10634 175 0,'0'-6'455'0,"0"3"-98"16,0 3-110-16,0-5-70 0,0 5-40 0,0-5-25 0,0 5-18 15,0 0-13-15,0-5-10 0,0 5-13 0,0 0-14 16,11 5-13-16,-11-5-12 0,7 5-9 0,-7 0-4 0,9-2-3 16,0 3-1-16,-1-1-1 0,1 5 1 0,-1 0 0 15,2 0 2-15,6 4 1 0,-6-4 1 0,-2 5 1 0,1-1 0 16,-1 2 1-16,10 2 2 0,-10 3 1 0,2-8 1 0,7 12-3 16,-10-5 0-16,13-1-3 0,-13-4 0 0,3 3-3 15,-2 3 0-15,9-7-2 0,-8 2-2 0,0-3 0 0,-1-3 1 16,1 0 4-16,0 0 5 0,-1-4 10 0,1-3 18 0,-9 3 28 15,9-6 37-15,-1 0 38 0,-8-6 29 0,9 3 24 16,-1-13 18-16,2 6 2 0,-2-9-10 0,0-1-25 16,1 1-32-16,10-7-34 0,-12 3-26 0,2-3-24 0,0 3-19 15,-1-2-11-15,2-4-7 0,-2 0-3 0,-8 4-1 0,7-3-4 16,-7 3-3-16,-7 1 0 0,7-1-4 0,0 7 1 0,-8-3-3 16,-2 7 0-16,2-2-3 0,-1 2-2 0,9 10-3 15,-9-7-7-15,9 7-10 0,-7-2-22 0,-3 2-43 16,10 4-67-16,-9 0-72 0,9 0-62 0,0 4-51 0,0-4-46 15,9 6-60-15,-9-6-89 0,10 0-88 0,-3 0-12 0,2 0 35 16</inkml:trace>
  <inkml:trace contextRef="#ctx0" brushRef="#br0" timeOffset="16349.25">24765 10395 280 0,'-9'5'274'0,"9"-5"-79"0,-7 4-62 0,7-4-35 0,0 0-18 16,-11 6-10-16,11-6-4 0,0 0-2 0,0 0-1 15,0 0-2-15,11-6-2 0,-11 6-1 0,0 0-4 0,7-4-2 16,-7 4-4-16,9-5-3 0,1 0-4 0,-2 0-2 0,1 0-1 16,-1-5-4-16,1 5-4 0,8 1-3 0,-8-2-4 15,0 2 0-15,8-1-4 0,-8 5-3 0,0-5-5 16,7 5-3-16,-6 0-2 0,-10 5-4 0,8 0 2 0,1 5-3 15,-9-1 0-15,9 1 1 0,-9 5 1 0,0 0 0 0,0-1 4 16,-9 6 2-16,9-5 2 0,-9 3-4 0,9 2 4 0,-8-1 2 16,-2 1 5-16,2 0 2 0,-9-6 0 0,8 6 3 15,-8 0 6-15,8-2 12 0,-8-2 7 0,8-1 3 16,-8-5 4-16,8 4 0 0,1-10-1 0,-2 6-2 0,10-4-3 16,-9-1-6-16,9-1-6 0,0-4-6 0,0 6-7 0,0-6-2 15,0 0 0-15,9 0 1 0,-9 0 3 0,10 0 2 16,-2 0 3-16,1-6 2 0,8 2 6 0,0-1 7 0,1-1 1 15,-1-4 5-15,1 6 1 0,8-6-1 0,-9-4 2 0,8 4-3 16,2 0-6-16,-1-1-3 0,-1 3-4 0,2-7-8 16,-1 5-5-16,0 0-5 0,-8 2-4 0,-2-4-1 0,2 8-3 15,-9-1-3-15,9 0-2 0,-10 0-1 0,-8 5 0 16,9-4-5-16,-9 4-9 0,0 0-31 0,0 0-47 0,0 0-56 16,0 0-58-16,-9 0-65 0,9 4-80 0,-8-4-164 0,-2 0-90 15,2 5-44-15,-1 0 8 0</inkml:trace>
  <inkml:trace contextRef="#ctx0" brushRef="#br0" timeOffset="17852.5">23559 11445 72 0,'-9'0'185'0,"0"0"-26"0,9 0-24 16,-9 0-23-16,1 0-19 0,8 0-16 0,-9 0-10 0,0 0-8 15,1 0-4-15,8 0-5 0,-9 0-1 0,0 0 0 16,1 0-6-16,-1 0-2 0,9 0-4 0,-8 0-2 0,-2 0-1 15,10 0 0 1,-8 0 2-16,8 0 2 0,0 0 5 0,0 0 2 16,-8 0 5-16,8 0 4 0,0 0 5 0,0 0 1 0,0 0-4 15,8 0-2-15,-8 0-6 0,8 0-4 0,2 0-8 0,-2-5-5 16,18 0-8-16,0-5-2 0,0 1-3 0,9-1-1 16,8-5-2-16,0 5-1 0,10-10-2 0,8 7-1 0,8-7 0 15,1 1-2-15,7-7-1 0,11 2 0 0,-1 0-1 16,0-5 0-16,8 0 4 0,-9 0 0 0,1-7-1 0,0 7 0 0,-8 0 1 0,-2 0-1 15,-7 0 2-15,0 4-4 0,-19 2-1 0,2 1-1 0,-10 4-1 16,-8 3-1-16,-10-1-1 0,1 8-3 0,-8-2 1 16,-1 0 4-16,-7 5 1 0,-2 0 2 0,-8 1-2 0,9 4-9 15,-9 0-13-15,-9-7-16 0,9 7-22 0,-8 7-26 0,-2-7-25 16,2 0-31-16,-1 4-30 0,1-4-36 0,-10 0-51 16,0 5-98-16,10-5-74 0,-9 5-36 0</inkml:trace>
  <inkml:trace contextRef="#ctx0" brushRef="#br0" timeOffset="18433.37">23801 11675 117 0,'-8'0'285'0,"8"0"-43"0,0-5-46 0,0 5-46 15,0 0-29-15,0-5-17 0,-10 5-9 0,10-5-3 16,0 5 1-16,0-5 0 0,0 5-5 0,0-5-5 0,10 0-8 15,-10 0-10-15,8-3-12 0,1 2-10 0,1-4-8 0,6 0-7 16,2 0-5-16,-1 1-1 0,1-7 1 0,-1 8 4 0,9-7 5 16,-8 5 5-16,7-6 3 0,1 3 10 0,0 3 11 15,0-6 11-15,1 6 6 0,0 2 1 0,-2-2-1 0,0 0-6 16,1 5-6-16,-8 0-19 0,-9 5-11 0,9 0-10 16,-10 0-9-16,0 5-7 0,2 0-3 0,-10 5-2 0,0 5-1 15,-10-2 8-15,2 8-4 0,0-3-1 0,-10 8-1 16,-9-3 0-16,1 7-4 0,-8 1 0 0,7-8-1 0,-7 5 2 15,-1 3-2-15,0-3 1 0,1-3 1 0,8 5 3 0,-8-11 6 16,7 7 6-16,10-8 3 0,-9 2 4 0,-1-1 3 0,19-4 3 16,-9-1 3-16,-1 0-1 0,9-4-3 0,1 1-7 15,0-7-4-15,8 6-5 0,0-10-1 0,0 6 3 0,0-2 5 16,8-4 8-16,0 0 13 0,10-4 13 0,-2-2 9 16,11 2 7-16,-1-6 3 0,9-5-2 0,9-5-4 0,-9 6-10 15,7-6-12-15,2 1-12 0,9-1-10 0,-10 1-7 16,-8-1-5-16,8 5-4 0,-9 1-3 0,0 0-3 0,-7-1 0 15,8 5-6-15,-9 0-9 0,0 0-20 0,0 6-33 0,-9-6-44 16,9 5-51-16,-8 0-49 0,-1-5-45 0,1 5-38 0,0-4-27 16,-10-1-19-16,9 0-14 0,-7 0-36 0,-2 0-72 15,1-4-40-15,-9 4-5 0</inkml:trace>
  <inkml:trace contextRef="#ctx0" brushRef="#br0" timeOffset="19139.73">24489 11206 196 0,'-10'0'422'0,"10"-6"-107"0,-9 6-113 0,9 0-72 16,-9 0-44-16,9 0-23 0,-8 0-14 0,8 0-9 15,0 6-6-15,0-2-6 0,0 6-5 0,0 0-5 0,8 0-3 16,-8-1-1-16,0 6 3 0,9 0 4 0,-9 0 2 15,9 3 4-15,1 2 1 0,-10 0 0 0,7-1 4 0,2 1 1 16,0 5 0-16,-9-1 0 0,8 1 2 0,2 4 0 16,-10-1 0-16,8 2-1 0,-8-1-4 0,0 1-2 0,7 4-5 15,-7 1-3-15,0-6-6 0,10 0 2 0,-10 0-5 0,0 1-4 16,10-1-1-16,-10-5 0 0,8-4 0 0,-8 0 0 16,0-6 1-16,9 1-7 0,-9-6 4 0,0 1 3 0,0-6 7 15,8 2 3-15,-8-2 12 0,0 2 16 0,0-6 25 16,0 0 34-16,0 0 30 0,0 0 23 0,-8 0 15 0,8-6 6 15,0 2-3-15,-9-6-12 0,9 0-21 0,-8 1-29 0,-2-6-27 16,10 1-20-16,-10-1-17 0,3-5-10 0,-1 1-6 16,-2-6-3-16,2 1-4 0,-1 0-2 0,9-7-4 0,-9 3-5 15,2 4-1-15,-3-6-4 0,10 0 2 0,-9 6-3 16,9-5-2-16,-9 4 0 0,9 5 1 0,0-3-1 0,0 4-1 16,0-2-1-16,0 2-2 0,9 4 0 0,0-4-3 0,1 4-1 15,-3-5-2-15,2 6-1 0,0-1 1 0,9 1 0 16,-3 5-1-16,-5-6 1 0,8 5-1 0,-1-1 0 0,0 1 1 15,1 7-4-15,-10-8-4 0,9 7-3 0,-8 4-8 0,0-6-7 16,9 6-8-16,-10 6-11 0,1-6-10 0,-1 9-10 0,-8 0-8 16,0 1-6-16,0 11-4 15,0-6-2-15,0 4-3 0,-17 0 2 0,9 5 1 0,-2 1 7 0,-7 1 5 0,0-3 7 16,0-5 11-16,8 3 10 0,-8-6 9 0,8-2 11 0,1 3 9 16,8-12 7-16,-9 6 4 0,9 1 3 0,0-7-2 15,0-4 2-15,0 4 2 0,0-4-3 0,9 0 1 0,-1-4 0 16,1 4 1-16,-1-4 2 0,10 4 1 0,-10-5 1 15,9-1 0-15,-8 6 2 0,8-4-1 0,1-2-1 0,8 6 0 16,-10-4 0-16,2 4 1 0,9 0 0 0,-1 0 1 0,-9-6-1 16,10 6 0-16,-1 0 2 0,-10 0 1 0,11 0-2 15,-10 0 2-15,11 6-2 0,-13-6-2 0,3 0 2 0,-1 0 0 16,1 4-1-16,-1 2-1 0,-8-2 0 0,-1 7-5 16,10-7-11-16,-9 6-24 0,-1-6-30 0,-8 6-31 0,8-5-26 15,2 0-24-15,-2 0-24 0,0 5-25 0,-8-6-20 16,0-4-26-16,10 6-39 0,-10-6-100 0,0 0-56 0</inkml:trace>
  <inkml:trace contextRef="#ctx0" brushRef="#br0" timeOffset="19781.76">24974 11425 411 0,'0'0'350'0,"-7"-5"-108"0,7 5-80 0,0 0-47 15,0-4-28-15,-11 4-15 0,11 0-13 0,0 0-9 0,11 0-9 16,-11 0-7-16,0 4-11 0,0-4-7 0,7 5-7 16,-7-5-2-16,0 10-2 0,8-5 1 0,1 0 2 0,0 5 3 15,-9 0 3-15,9 5 1 0,-1-6 3 0,0 6 2 0,2 0 3 16,-1-6 2-16,-1 5 0 0,1 7-1 0,-9-7-4 16,8 5-1-16,-8-4-1 0,9 6-3 0,-9-8-5 0,9 7-3 15,-9-2-2-15,0-2-4 0,0-1 0 0,9-1-1 16,-9 0 0-16,0-4 0 0,8 1-1 0,-8-1 0 0,0-2 1 15,0-2 1-15,0 0 6 0,0-2 8 0,8-4 11 0,-8 4 14 16,0-4 23-16,0 0 24 0,0 0 25 0,0 0 27 16,0-4 21-16,0 4 17 0,0-4 6 0,0-2 1 15,0 0-8-15,-8 2-14 0,8-6-17 0,-8 6-20 0,-1-7-22 16,9 1-17-16,0 0-18 0,-9 2-12 0,9-2-9 0,-9-5-9 16,1 5-8-16,8 1-5 0,-9-1-2 0,9-5-5 0,-8 5-1 15,8 0 7-15,-9 1-5 0,9-1-3 0,-10-5-4 16,10 5-1-16,0 0-3 0,0-4 0 0,0 5-1 0,0-7-8 15,0 6 3-15,10-3 2 0,-10 3 1 0,9-5-3 16,-9 4 1-16,8-2 1 0,-8 2-2 0,9 2 0 0,-9-1-2 16,8 2 0-16,1 1-1 0,-9-2 1 0,9 3 0 0,0-3 0 15,-1 4 0-15,0 0 0 0,2 1 0 0,-10 4-1 16,8-6-1-16,0 6-1 0,-8 0-1 0,0 6-3 0,10-2-1 16,-10 1-4-1,0 5-1-15,-10 4-5 0,10 1-2 0,-8 0-2 0,0 5-3 0,-2-1-2 0,2 6-3 0,8-7-6 16,0 2-7-16,-8-1-5 0,16 1-6 0,-8 0-4 0,8 1-8 15,2-3-3-15,-2-3 0 0,0 0 2 0,2-1 8 16,7-4 7-16,-9 5 8 0,10-10 4 0,-9 3 10 0,0 2 10 16,-2 0 6-16,3-4 6 0,-3-1 1 0,4-1 2 0,-2 6 2 15,-9-6 0-15,7 2 2 0,-7 0-1 0,0-2 2 16,0 0-2-16,-7 1 3 0,7 0 0 0,-9 0 1 0,-2 0 1 16,11 0 0-16,-7 1 1 0,-10-2-2 0,8 2 1 0,0-3-2 15,-9 2-8-15,1 5-19 0,-1-5-30 0,2 0-34 16,-2 0-37-16,10-5-37 0,-1 0-36 0,-9 0-37 0,10-5-36 15,-1 0-30-15,9 0-45 0,0-5-93 0,0-4-57 16,0-1-22-16</inkml:trace>
  <inkml:trace contextRef="#ctx0" brushRef="#br0" timeOffset="20110.47">25165 11148 155 0,'-9'0'407'0,"1"3"-101"15,8-3-104-15,0 0-67 0,0 0-37 0,0 6-23 16,0-6-16-16,0 0-8 0,8 0-7 0,-8 0-8 0,9 0-8 16,9 0-2-16,-10-6-5 0,10 6 0 0,-1-3-3 15,1-3 1-15,-2-4-3 0,11 0 1 0,-1 0 1 0,0 1 6 16,0 0 0-16,-1-2-1 0,2-3 4 0,0 4 6 0,-2-4 9 15,1-1 5-15,-9 5 5 0,9-5-1 0,-16 6 7 16,6 0 5-16,-7 3 4 0,0 2 1 0,0-2-3 0,-1 1-5 16,-8 0-8-16,8 5-5 0,-8 0-11 0,0-5-9 0,0 5-11 15,9 0-20-15,-9 0-28 0,0 0-30 0,0 0-30 16,0 0-28-16,0 0-27 0,0 0-26 0,0 0-19 16,0 5-17-16,0-5-13 0,0 0-10 0,0 0-29 0,0 0-44 15,-9 5-49-15</inkml:trace>
  <inkml:trace contextRef="#ctx0" brushRef="#br0" timeOffset="20313.6">25469 11039 192 0,'-7'6'373'0,"7"-6"-74"0,-11 0-82 0,11 4-59 16,0-4-39-16,-7 0-25 0,7 0-17 0,0 0-12 15,0 5-12-15,0 0-8 0,7-5-10 0,-7 5-6 0,11 4-3 16,-11 1-1-16,0 1 9 0,7-2 1 0,1 10 5 0,-8-5 11 16,10 7 13-16,-10-1 8 0,8 3 7 0,-8-3 7 15,9 9 5-15,-9-5 16 0,0 7 10 0,8-7 2 0,-8 5-2 16,0 1 0-16,0-7-1 0,10 7-4 0,-10-5-5 15,0 4-18-15,0-4-14 0,0-2-15 0,0-2-12 0,8 3-12 16,-8-5-10-16,0-5-32 0,8 6-59 0,-8-5-61 0,10-5-65 16,-10 0-66-16,8-2-93 0,0-8-167 0,10 0-107 15,-1 0-48-15,0-3 8 0</inkml:trace>
  <inkml:trace contextRef="#ctx0" brushRef="#br0" timeOffset="22179.6">26537 12480 21 0,'0'0'168'0,"0"-5"-13"0,-9 5-18 0,9-4-25 15,0 4-28-15,0 0-24 0,0 0-12 0,0 0-11 0,-8-6-8 16,8 6-4-16,0 0 0 0,0-4-1 0,0 4 3 0,0 0 1 15,0 0-3 1,0-5 3-16,0 5 3 0,0 0 3 0,0 0 2 0,0-5 1 0,0 5-1 0,-9 0 1 0,9 0-1 16,0-5 0-1,0 5 2-15,0 0-1 0,0-4-2 0,0 4 1 0,0 0 0 16,-8 0-2-16,8-6-1 0,0 6-2 0,0 0-2 0,0 0-1 0,0-4 0 0,0 4 3 0,-10 0 2 16,10 0 7-1,0 0 4-15,0 0 8 0,-8 0 5 0,8 0 5 0,0 0 6 0,0 0 6 0,0 0 8 0,0 0 4 16,0 0 4-1,0-6 6-15,0 6 5 0,0 0 4 0,0 0 3 0,0 0 1 0,-8 0-1 0,8 0-3 0,0 0-2 16,0 0-6-16,0 0-6 0,0 0-10 0,0 0-3 0,-10 0-8 16,10 0-7-1,0 0-6-15,0 0-7 0,-8 0-3 0,8 0-5 0,0 0-3 0,0 0-5 0,0 0-4 16,0 0-5-16,0 0-4 16,0 0-3-16,0 0-5 0,0 0-1 0,0 0 1 0,0 0-4 0,0 0 0 0,0 0 6 0,0 0-6 15,0 0-2 1,0 0 0-16,0 0-4 0,0 0-1 0,0 0-1 0,0 0-2 15,0 0-6-15,0 6 2 0,0-6 2 0,0 0-3 16,0 0 1-16,0 4 0 0,0-4 2 0,0 6 3 0,8-2 0 16,-8 6-2-16,0-1 1 0,10 6 2 0,-10-5 1 0,8 5-2 15,-8 0 0-15,8 3-3 0,-8 3 2 0,10-3 1 16,-2 2 0-16,1 5 1 0,-1 1 0 0,1-3 2 0,8 6 2 0,-7-4 0 16,-3-1 0-16,10 1 0 0,-7-2 0 0,7 2-2 0,-9 1-2 15,10 2-1-15,0-4 0 0,-1-4 0 0,-8 5-1 0,8-6 1 16,1-4 0-16,-10 3 2 0,9-6 1 0,-8-3-1 0,8 1-1 15,-8 0-1-15,8-6 0 0,-8 2 0 0,0-2 0 16,0-4-1-16,-1-4 2 0,-1-2 4 0,-7 2 3 16,11-6 5-16,-11 0 2 0,7 1 8 0,-7-6 4 0,0-5 7 15,0-5-2-15,10 1 6 0,-10-4 0 0,0-8 0 0,0 7-1 16,-10-6-3-16,10-3-5 0,0-1 0 0,-7 0-1 0,7-6-1 16,0 6-2-16,0 1-2 0,-11-1-4 0,11 6-1 15,0-3-1-15,0 1-5 0,0 6-2 0,0 6-4 16,0-3-2-16,0 2-2 0,0 10-1 0,0-6-1 0,0 5 1 15,0 5-1-15,0 1-6 0,0 5-7 0,-7-6-11 0,7 4-11 16,0 6-23-16,0-5-37 0,0 0-79 0,7 5-87 0,-7 0-71 16,0 5-61-16,11-5-73 0,-4 5-131 0,3 1-92 15,0-2-34-15,-10-4 31 0</inkml:trace>
  <inkml:trace contextRef="#ctx0" brushRef="#br0" timeOffset="22807.19">27205 11885 57 0,'-8'-5'389'0,"0"5"-80"0,-1 0-93 0,0-5-60 16,1 5-32-16,-1 0-17 0,0-5-3 0,0 0-2 0,9 5 0 16,-8 0-1-16,8-5-2 0,-9 5-4 0,9 0-5 0,0-5-4 15,0 0-4-15,0 5 2 0,0-5 4 0,0 2 3 16,9 3 1-16,-9-6 0 0,8 2-2 0,-8-2-3 15,9 1 0-15,0 0-2 0,0-5-6 0,8 5-6 0,-8 1-5 16,7-6-6-16,-6 4-6 0,7 2-3 0,0 0-7 0,-9 4-9 16,12-6-8-16,-5 6-6 0,3 0-12 0,7 0 1 0,-6 6 1 15,-2-2-3-15,0 0 0 0,-8 8-2 0,8-4-1 16,1 2-2-16,-10 5 4 0,-8 4-2 0,0 1-4 0,0 5 1 16,0-1-1-16,-8 0 0 0,-10 5 1 0,1 7 0 0,-1-7 1 15,-7-1 1-15,-2 2 1 0,1-1 7 0,2-4 10 16,-4 4 10-16,2-9 12 0,8-1 8 0,2-5 5 15,-2 2 1-15,10-3 0 0,-10-3-5 0,9 0-8 0,9-10-9 16,0 5-10-16,0 0-4 0,0-5-3 0,9-5 0 0,9 0-1 16,-1-5 0-16,8 0-4 0,11-3-4 0,0-3-1 0,-3-4-3 15,11 1-1-15,-1-1-3 0,0 2 1 0,10-7-1 16,-10 1 0-16,9 4 3 0,-9-5-1 0,9 2-2 16,0-3 2-16,0 3 4 0,1 3-1 0,-10-1 1 0,0 3 1 15,1-2 1-15,0 1 1 0,-10 4 4 0,1 5-3 0,-9-5 0 16,-9 6-3-16,1 5 0 0,-1-2 0 0,-8 1-2 0,-9 0-2 15,8 5-2-15,-8 0-3 0,9 0-2 0,-9 0 0 16,-9 0-10-16,9 0-10 0,-8 5-17 0,-1 0-40 0,-8 5-79 16,-1 4-87-16,-8-4-90 0,9 5-90 0,-9-5-145 15,-1 4-107-15,0 1-69 0,-6 5-11 0</inkml:trace>
  <inkml:trace contextRef="#ctx0" brushRef="#br0" timeOffset="25778.76">11071 16100 61 0,'0'0'127'0,"0"0"-31"15,0 0-23-15,0 5-20 0,0-5-11 0,0 0-8 0,0 0-2 32,0 0-3-32,0 0 0 0,0 0 1 0,0 0 2 15,0 0 2-15,9 0 1 0,-9 0-2 0,0 0-2 0,0 0-1 16,0 0 1-16,0 0-1 0,0 0 1 0,0 0 1 0,0 0 3 0,0 0 6 0,0 0 3 0,0 0 3 0,0 0 2 31,0 0 1-31,0-5 3 0,9 5 1 0,-9 0 1 0,0-5 0 16,0 5 2-16,0 0-1 0,0 0-1 0,0-5-1 0,0 5-1 15,0 0 0-15,0-5 0 0,0 5 3 0,0 0 6 16,-9-5 11-16,9 5 8 0,0 0 13 0,0 0 13 0,0 0 16 16,0 0 16-16,0 0 18 0,-9 0 11 0,9 0 8 0,0 0 1 15,0 0-5-15,-9 0-11 0,9 0-16 0,-8 0-19 0,8-5-23 16,-7 5-23-16,7-4-21 0,-11 4-14 0,11 0-13 15,-9-5-10-15,9 5-6 0,0 0-7 0,0 5-4 16,0-5-6-16,0 4-4 0,0 1-4 0,0-5 0 0,0 10 0 0,9 0 2 0,2 5 0 16,-4-1 1-16,1 11 3 15,1-2 3-15,9 7 2 0,-2-1 1 0,3 6 0 0,6 4-2 0,-7-1-1 0,7 7 3 16,1-2-1-16,1 2 0 0,-1-1 0 0,9 0-2 0,-8 0 0 0,6 5 1 16,2-10-1-16,0 5-2 0,-9-5 4 0,8 0-1 15,1-6-1-15,-9 2 1 0,-1 0-1 0,11-6 1 0,-18 0 0 16,8-4 1-16,0-5-2 0,-9-1 0 0,9-5 0 0,-9 2 5 15,-7-8 9-15,5-3 8 0,-4 0 8 0,-2 0 7 16,-1-10 4-16,1 0 5 0,-1-8 7 0,-8-7-1 16,9 0 1-16,-1-9-6 0,-8-5-2 0,0-1-4 0,0-9-4 15,0 4-5-15,0-9-5 0,-8 1-4 0,-1-4-5 0,9-3-5 16,-8 6-5-16,-1-6-3 0,1 2-1 0,-1 4-1 0,-9 0-2 16,0 0-1-16,1 6-3 0,9 4-2 0,-10 5-2 15,1 5-3-15,8 0-10 0,-8 3-9 0,8 13-17 0,0-2-22 16,9 5-64-16,-8 0-81 0,8 5-62 0,8 0-52 15,1 5-39-15,9 5-38 0,-1 0-41 0,8 0-81 0,2 0-80 16,6 0-2-16,-5 0 21 0</inkml:trace>
  <inkml:trace contextRef="#ctx0" brushRef="#br0" timeOffset="26546.55">12522 16999 454 0,'-18'0'330'0,"-7"4"-131"0,6-4-76 15,1 0-40-15,11 6-20 0,-11-6-7 0,10 0-1 0,-1 0-3 16,0-6-2-16,9 6-4 0,-9 0-4 0,9-4-6 16,0-2-5-16,0 2-5 0,0-1-3 0,0 0 1 0,0 1 3 15,0-2 6-15,0-3 12 0,0 9 7 0,0-5 9 0,0 0 5 16,0 0 4-16,0 5 0 0,0 0-2 0,0-5-6 16,0 5-13-16,0 0-9 0,0 0-12 0,0 0-10 0,9 0-8 15,-9 0-6-15,0 0-5 0,0 5-3 0,9-5-2 16,-9 5 1-16,9 0 3 0,-1 0 2 0,0 4 0 0,9-3 0 15,-7 3 2-15,7 0-1 0,-7 1 2 0,7 4-2 0,-9 1 0 16,0 1-2-16,10-2 1 0,-1 5 0 0,-7 1-1 16,-2-4 1-16,0 2 0 0,2 2 0 0,-2-5 0 15,1 5 1-15,-9-7 0 0,8 3 0 0,-8-6 3 0,0 0-1 16,9-7 4-16,-9 7 13 0,0-4 18 0,0-6 27 0,9 0 31 16,-9 4 35-16,0-4 30 0,0-4 21 0,0-2 7 0,0 2-6 15,0-5-15-15,0-1-26 0,0-5-31 0,0 0-34 16,0-5-30-16,0 1-23 0,0-1-9 0,0-3-5 0,0 2-2 15,0 3 0-15,0 2 0 0,8-4-3 0,-8 7 1 16,0 1-2-16,0 4-1 0,0-2-3 0,0 4-3 0,0 2-3 16,0-1-1-16,0 5-2 0,0 0-1 0,0 0 1 15,10 0 1-15,-10 5 0 0,0-1 2 0,7 2 1 0,2 4 0 16,-9-5 5-16,10 5 1 0,-2-2 1 0,-8 2-2 0,10-4 0 16,-3 4 0-16,-7-6 1 0,8 2 0 0,2-2-1 0,-10 2 0 15,0-6 0-15,8 3 2 0,-8-3 1 0,0 0 1 16,0 0 0-16,0 0-1 0,9-3 1 0,-9-3-3 15,9-4 1-15,-9 0-4 0,9 0 1 0,-1-3 1 0,-8-2 1 16,10 4-1-16,-2-3 0 0,-8 4 2 0,8 6-2 0,-8-6 3 16,8 5-3-16,-8 5-3 0,0-5 2 0,0 0-4 15,0 5-1-15,0 0-1 0,10 0-1 0,-10 5 2 0,8 0 0 16,-8 4 1-16,9-3 0 0,-1 3 3 0,1 0 1 16,8 1 1-16,-8 1 1 0,0 4 0 0,-1-6-1 0,10 1 0 15,-9 0-2-15,-1 0-1 0,10 0-6 0,-11-2-16 0,3 2-21 16,0 1-27-16,-3-1-34 0,2-1-41 0,0 0-39 15,0 1-39-15,7 0-30 0,-6-5-22 0,-2 0-20 16,9-5-24-16,-8 0-46 0,8-5-99 0,1 0-43 0,-10-5-13 16</inkml:trace>
  <inkml:trace contextRef="#ctx0" brushRef="#br0" timeOffset="26999.82">13068 16984 174 0,'-8'-9'406'0,"8"3"-100"16,-9 2-100-16,9-1-61 0,0 0-38 0,-9 5-21 0,9-5-14 15,0 5-14-15,0 0-13 0,0 0-12 0,0 0-11 0,0 0-7 16,0 10-5-16,9-5-6 0,-9 5 1 0,9 4 1 16,-1 0 2-16,2 0 5 0,-2 7 1 0,0-1 2 0,1 0 6 15,0 3 5-15,0 2 0 0,8 4 2 0,-7-5 0 16,-3 0-1-16,11 7 3 0,-10-3-1 0,1 1-2 0,0 1-1 16,0 1 0-16,-1-8-2 0,10 2-1 0,-9-1-2 0,-1-6-2 15,1 2-1-15,-1-4-1 0,-8-3 0 0,9-3 4 16,-9 0 14-16,8-4 26 0,-8 3 34 0,10-9 42 0,-10 5 37 15,0-5 25-15,0 0 10 0,-10-5 1 0,10-4-8 0,-8 3-21 16,-1-4-33-16,1 0-39 0,-1-3-39 0,1-3-23 16,-10 2-15-16,1-5-7 0,8-1-7 0,-9 1-5 0,-8-6-6 15,9 0-1-15,0-4-1 0,-10 5-4 0,11-5 1 16,-2 0-1-16,0-7-1 0,1 13 0 0,9-7 0 0,-10 7-2 16,10-3-2-16,8 3 1 0,-9-3 0 0,9 13 0 0,9-7-1 15,-9 4-1-15,8 2 0 0,0 0 1 0,10 4 1 16,-9 0-2-16,8 5-3 0,-8 0-4 0,9 5-5 0,-2-5-5 15,2 10-2-15,-9-5-5 0,8 5-2 0,-7 0-6 16,-3 5-3-16,3-5-1 0,-2 4 5 0,0 1 6 0,-8 0 2 16,0 0 5-16,0 5 2 0,0-5 5 0,-8 4 6 0,0 0 3 15,-2-4 3-15,-7 6-2 0,7-3-5 0,-6 3-14 16,-2-2-21-16,2 0-29 0,-2 1-39 0,9-5-42 16,-8 5-41-16,8-11-38 0,1 7-34 0,8-11-24 0,8 0-21 15,1 0-45-15,8-5-87 0,10-5-58 0,-2-5-21 0</inkml:trace>
  <inkml:trace contextRef="#ctx0" brushRef="#br0" timeOffset="27642.05">14058 16423 209 0,'0'5'233'0,"-8"-5"-54"0,-1 0-51 0,1 4-35 0,-2-4-20 15,10 0-12-15,-8 0-5 0,8 4-3 0,-9-4-4 16,1 0-4-16,8 0-6 0,0 6-4 0,0-6-7 0,-9 0-2 16,9 0-5-16,0 0-3 0,0 0 1 0,0 0-3 0,0 0-2 15,0 4 0-15,0-4-1 0,0 0-1 0,0 0-1 16,0 0 0-16,9 0 3 0,-9 0 3 0,8 6 7 0,1-6 3 15,9 0 5-15,-1 0 2 0,0-6 4 0,10 2 0 16,-11-2 0-16,19 2-2 0,-9 0-2 0,9-7-3 0,-1 1-6 16,1-4-3-16,2 5-3 0,-4-1-1 0,11-5-5 15,-10 4-2-15,-8-2-3 0,8 2-2 0,-7 2-1 0,-1 4-2 16,-8-5 0-16,-1 6-2 0,1-2 1 0,-9 1 2 0,-2 1 1 16,3 4 1-16,-10-6 1 0,8 6 1 0,-8 0-1 0,9 0-1 15,-9-4-2-15,0 4-9 0,0 0-12 0,0 0-17 16,0 0-18-16,0 0-27 0,0 0-29 0,0 0-40 15,-9 0-50-15,9 0-82 0,-18 4-106 0,11 2-60 0</inkml:trace>
  <inkml:trace contextRef="#ctx0" brushRef="#br0" timeOffset="27783.17">14206 16520 383 0,'-8'10'321'0,"-1"0"-119"16,0-2-75-16,0-1-41 0,9-3-20 0,0 1-7 15,9 0-1-15,0 0-3 0,0-5 1 0,-1 0 0 0,18 0-2 16,-8-5-4-16,7 0-4 0,1 0-4 0,0-6-4 0,9 3-5 15,-8-2-5-15,7 0-3 0,-8-3-8 0,8 1-12 16,-7 2-21-16,-1 6-33 0,-1-6-48 0,3 1-91 0,-12-1-170 16,11 0-92-16,-10 4-47 0</inkml:trace>
  <inkml:trace contextRef="#ctx0" brushRef="#br0" timeOffset="28786.3">15561 17380 317 0,'0'0'320'15,"-8"0"-79"-15,-1 0-70 0,9 0-47 0,0 0-27 0,-9 0-12 16,9 5-9-16,0-10-6 0,0 5-5 0,0 0-7 16,0 0-8-16,0 0-7 0,0 0-6 0,0 0-6 0,0 0-8 15,0 0-2-15,0 0-3 0,9 0-5 0,-9 0 0 0,9 5 2 16,-9-5 3-16,8 5 4 0,1-2 2 0,8 4 5 15,1 2 8-15,-10 6 10 0,8 0 9 0,11 4 5 0,-9 1 7 16,8 3 5-16,-1 7 7 0,1 1 0 0,10 2-1 16,-11 1-3-16,11 5-8 0,-11-6-8 0,11 12-11 0,-2-6-8 15,1 0-11-15,0 6-7 0,-1-3-7 0,1-2-7 0,-10 4-2 16,10-5 0-16,-8 6-1 0,-1-7-1 0,1-4-3 16,-2 6 0-16,0-6-1 0,-7-4 1 0,8-1-1 15,-9-6-1-15,1-3-1 0,-10-1 1 0,10-3 1 0,-9-6 0 16,-2-1 5-16,3-4 6 0,0 0 19 0,-3-5 24 0,-7-5 28 15,0 0 23-15,0-4 16 0,0-7 4 0,-7 2 9 0,-3-11 2 16,0 2-5-16,3-7-20 0,-2 0-26 0,-9-9-23 16,2-5-15-16,-2 0-2 0,1-9-12 0,-9-1-10 0,-9-10-12 15,0-3-8-15,0-7 3 0,-8-10 0 0,-1-3 2 16,-7-6-2-16,-10-4-2 0,8-6 1 0,-7-4 0 0,-1-6 2 16,-8-9-5-16,8 1-1 0,-8-2-3 0,-1 1 3 0,8-1-4 15,-7 2 2-15,0 4 3 0,1 3 3 0,6 12 6 16,1 4 2-16,0 6 4 0,9 4 0 0,1 10 6 0,7 4 1 15,1 10-3-15,-1 5 3 0,9 6-2 0,10 4-3 0,-2 10-4 16,0 6 0-16,11-2-1 0,7 11-2 0,0-1-3 16,0 6-4-16,9 4-3 0,0 0 0 0,0 0 1 0,9-4-4 15,9 9-1-15,-2-3-3 0,1 3 0 0,10-2-3 16,-10 4 2-16,9 2-2 0,-8 2-4 0,9 4-2 0,-11-5-2 16,2 5 0-16,8 5-1 0,-9-5 2 0,0 4-2 0,2 2 2 15,6-1 4-15,-7-2 4 0,8-3 2 0,1 7 1 16,-3-7 0-16,11 0 3 0,0-7-1 0,17 4 0 0,0-8 1 15,1-2-2-15,16-2-1 0,0-5 2 0,19-5-1 16,-2-4 2-16,19-1 2 0,7 1 3 0,10-10 0 0,7 5 0 16,20-5 3-16,8 0-1 0,-2 0-1 0,19-6-3 0,-1 2-5 15,1-1 1-15,8 0 1 0,-8 0 0 0,8 1 2 16,1-1 0-16,-9-1 0 0,8 1-2 0,-17 5 3 0,9 1-2 16,-18 3-3-16,-8 1-1 0,0-1-5 0,-18 6 0 15,-9 6 2-15,-17 3 0 0,0 1-6 0,-25 9-5 0,-10-2-7 16,-8 4-6-16,-8 2-5 0,-19 6-6 0,-8-4-8 0,0 4-5 15,-18 0-19-15,1 4-54 0,-18 10-77 0,-17-2-70 16,0 7-68-16,0-5-93 0,-17 5-168 0,0 7-87 0,-18-3-36 16,1 7 21-16</inkml:trace>
  <inkml:trace contextRef="#ctx0" brushRef="#br0" timeOffset="29507.33">15882 15870 196 0,'-9'-5'481'0,"1"-4"-129"16,-1-1-132-16,1 0-77 0,8 0-44 0,0 0-25 0,0 1-13 15,8-1-7-15,-8-4-6 0,9 3-4 0,-1-2-4 16,10-2-6-16,-10 5-6 0,18-5-5 0,-8-1-2 0,8-2-2 16,0 8 0-16,0-5 5 0,8 7 5 0,1-8 1 0,0 6 3 15,0 5 3-15,0 0 2 0,-8 5-2 0,7 0-4 16,0 5-6-16,-8 5-6 0,9-1-5 0,-9 3-2 15,0 6-5-15,2-3-2 0,-13 10-2 0,3-1 0 0,-9 4-2 16,-1 3 2-16,1 2-1 0,-9 6 0 0,0-4 0 0,-9 3 0 16,1 1 0-16,-1-3 0 0,-9 3-1 0,3-6-1 0,-13 2 2 15,2-7 6-15,0 8 6 0,-9-13 8 0,9 6 12 16,-8-9 10-16,0-1 17 0,7-4 17 0,-8-5 20 0,9 0 11 16,-1-5 7-16,2-5 1 0,8 0-5 0,-9-5-8 15,8 0-15-15,10-10-17 0,-10 0-19 0,9 2-16 0,1-8-10 16,-1-3-5-16,9 4-3 0,-9 0-1 0,18-3 0 15,-9 4 0-15,9-1-4 0,-1 5 0 0,1 0-2 0,9 1-4 16,-10 5-4-16,10-1-3 0,-2 4-3 0,11 6 0 0,-10 0 0 16,9 6-1-16,-9-2-2 0,10 6-1 0,-1 4 3 15,1 1 0-15,-2 0 0 0,0-1 0 0,11 0-4 0,-11 7-8 16,10-6-7-16,-10 4-8 0,13-5-14 0,-14 2-17 16,11-3-16-16,0-3-21 0,0 0-20 0,-1-4-13 0,1-2-15 15,0-4-14-15,0 5-8 0,-1-5-3 0,0-5-6 0,2 5-2 16,-11-4-4-16,1-2-14 0,1-4-33 0,-10 0-81 15,0 0-110-15,1-3-44 0</inkml:trace>
  <inkml:trace contextRef="#ctx0" brushRef="#br0" timeOffset="29758.69">16647 15583 233 0,'-10'-11'516'16,"2"7"-122"-16,1-2-150 0,7 2-94 0,-11 4-57 0,11 0-34 16,0 0-17-16,0 0-5 0,0 10-2 0,11-1 0 15,-4 5 4-15,1 2 6 0,2 8 7 0,-2 0 7 0,9 1 5 16,1-2 2-16,0 8 0 0,-2-3 1 0,11 3-6 0,-1 2-5 16,-10-3-7-16,11 4-7 0,-1 0-8 0,-1 1-8 0,2-1-12 15,0-1-28-15,-2 3-32 0,1-3-35 0,9-4-32 16,-9 1-36-16,-1 0-41 0,2-7-55 0,-1-4-91 15,1-4-113-15,-10-4-51 0</inkml:trace>
  <inkml:trace contextRef="#ctx0" brushRef="#br0" timeOffset="30102.79">16751 15826 133 0,'-18'-19'522'16,"1"5"-78"-16,0-7-157 0,8 8-104 0,9-2-52 0,-8 5-35 15,16-5-23-15,1-1-12 0,0 3-12 0,7 3-16 16,2-5-7-16,7 5-6 0,1-5-9 0,9 6-5 0,-9 4-3 16,10-5-2-16,-11 5-1 0,10 5 6 0,-9-4-4 15,0 4-1-15,0 4 1 0,1 1-1 0,-11 5-1 0,2 0 0 16,-8 6-6-16,-3-3 3 0,2 7 2 0,-9-2 0 0,0 3 1 16,0 3 0-16,-9 0 1 0,2 1 2 0,-12-1 8 15,10 1 2-15,-7-6 7 0,-2 6 9 0,1-5 9 0,-1-6 10 16,0 6 13-16,10-10 11 0,-9 4 11 0,8-5 5 0,0-3-3 15,9-2-5-15,-8 2-9 0,8-2-11 0,0-4-11 16,8 6-8-16,1-6-13 0,0 0-3 0,8 4-4 0,1-4 0 16,8-4 1-16,9 4 0 0,-1-6 0 0,1 6-1 15,8-4-5-15,1-6-4 0,-1 4-5 0,9 3-10 0,1-9-21 16,-10 4-30-16,9 2-40 0,0 2-40 0,-1-2-40 0,-6 2-36 16,-2-1-45-16,0 0-65 0,1 0-118 0,-1 0-83 15,-17 5-26-15</inkml:trace>
  <inkml:trace contextRef="#ctx0" brushRef="#br0" timeOffset="30322.42">17577 15813 393 0,'-11'-12'454'0,"2"8"-146"0,2 0-119 15,7-2-68-15,0 2-42 0,0 4-25 0,0 0-15 0,7 4-10 16,2 2-10-16,2-2-5 0,-4 6 2 0,11 4-3 0,-1 1-1 15,1 1-2-15,-1-3-1 0,0 7 0 0,0-5 0 16,1 4-2-16,-1 0-7 0,0 2 1 0,1-3 1 16,-1-2 1-16,9 4-1 0,-8-2-2 0,-1 3-9 0,1-7-13 15,-2 0-17-15,2-4-29 0,-9 5-39 0,8-5-66 0,-8-5-137 16,-1 4-90-16,1-9-57 0</inkml:trace>
  <inkml:trace contextRef="#ctx0" brushRef="#br0" timeOffset="30731.25">17637 15695 77 0,'-10'-5'539'0,"-7"0"-30"0,9 5-139 0,-1-5-90 16,0 0-47-16,9 5-27 0,0-5-15 0,9-5-14 0,0 5-21 16,-1-4-27-16,1-1-30 0,9 0-30 0,8 0-27 0,-9 5-19 15,9 1-13-15,-9-2-5 0,0 2-6 0,1 8-5 16,-1-4-6-16,1 10-3 0,-1 0 0 0,-1 0-3 0,-6 5-2 16,8-1-5-16,-10 6-3 0,10 0 2 0,-10-1 2 0,9 0 0 15,1 5 3-15,-1-3 2 0,0-3 1 0,-8 2 5 16,17 0 4-16,-8 1 2 0,-1-8 1 0,0 2 3 0,0 0 0 15,1-1 1-15,0 1 2 0,-10-5 0 0,9 5-2 16,-7 0 0-16,-2-6-1 0,0 5 0 0,2-4-1 0,-10 6-1 16,0-8 0-16,0 7-2 0,0-5-2 0,-10 5-5 0,2-6-6 15,8 6-3-15,-18-5-16 0,10 0-21 0,-9-1-19 16,-1 2-24-16,10-2-20 0,-9-9-20 0,0 4-23 0,-3 2-38 16,13-6-49-16,-11-6-97 0,10 2-90 0,-10-5-40 15</inkml:trace>
  <inkml:trace contextRef="#ctx0" brushRef="#br0" timeOffset="31013.02">18037 15411 137 0,'-10'0'506'0,"0"0"-113"0,10 0-141 0,0-4-88 16,0 4-47-16,10 0-26 0,-10-6-15 0,17 2-10 0,-7-6-6 16,15 4-3-16,-7 2-5 0,17-5-4 0,-9-1 0 0,17-6 3 15,-9 6 8-15,10-3 11 0,0-2 12 0,8-5 6 16,-1 1 7-16,2-1 2 0,0 1-5 0,-3 4-7 0,-6-5-11 16,-1 0-17-16,1 7-20 0,-9 3-31 0,-9 0-38 0,0 1-40 15,-9-1-39-15,1 5-37 0,-10-2-38 0,1 4-41 0,-9 3-41 16,0 0-40-16,-9 0-53 0,-8 3-85 0,0 4-44 15</inkml:trace>
  <inkml:trace contextRef="#ctx0" brushRef="#br0" timeOffset="31184.92">18331 15309 380 0,'-8'5'323'0,"16"0"-103"0,-8 0-65 16,8 3-40-16,-8 2-18 0,9 6-2 0,0-2 2 0,9 1 4 15,-10 5 2-15,1 3-4 0,8 2-1 0,0 5-3 16,-8-1-1-16,8 5-3 0,1 1-7 0,-1 3-9 0,1 1-12 15,-1 1-9-15,0-2-8 0,1 7-14 0,-1-7-30 0,9 3-40 16,-8-3-42-16,7 0-49 0,1-2-69 0,8-3-140 16,-7-4-121-16,-1 1-78 0,1-6-28 0</inkml:trace>
  <inkml:trace contextRef="#ctx0" brushRef="#br0" timeOffset="31623.32">16499 17193 74 0,'-9'-8'506'0,"9"-2"-64"16,0 5-164-16,0-5-122 0,9 0-73 0,-1 0-38 16,1 0-20-16,0 1-14 0,16-5-4 0,-7 3-3 0,8 1-2 15,9 2 0-15,0-2 1 0,17 0-3 0,-9-6 1 0,9 3 1 16,18-2-2-16,-1-6 3 0,1 3 2 0,9-2 3 15,7-5 6-15,0 2 6 0,18-13 12 0,1 7 13 0,17-10 14 16,-1 1 11-16,10-11 9 0,7 4 10 0,10-3 9 16,8-1 4-16,0 0 0 0,1-5 2 0,8 0 2 0,-9 6 12 15,9-6 6-15,0 1 6 0,-9 4 3 0,-8 5 3 0,-9-1-7 16,-9 6-10-16,-16 6-16 0,-11 4-25 0,-24 3-26 16,-10 6-39-16,-8 2-47 0,-27 7-50 0,0 1-57 0,-14 1-57 15,-20 4-57-15,0 5-61 0,-20 5-91 0,3 0-151 0,-17-1-62 16,-9 6-11-16</inkml:trace>
  <inkml:trace contextRef="#ctx0" brushRef="#br0" timeOffset="34898.24">17966 17458 174 0,'0'-6'219'0,"0"6"-43"0,0 0-45 0,9-4-34 0,-9 4-29 16,0-6-16-16,9 6-7 0,-9-3-6 15,0 3 1-15,8 0 0 0,-8-5 1 0,0 5 1 0,0 0-1 0,8 0 0 16,-8 0-2-16,0 0-4 15,0 0-2-15,0 0 0 0,0 0-2 0,0 0 0 0,0 0-2 16,-8 0 1-16,8 0-1 0,0 0 4 0,0 0 3 0,0 0 6 16,0 0 7-16,0 0 6 0,0 0 7 0,0 0 2 0,0 0 9 0,0-5 2 0,0 5 2 15,0 0-2-15,0-5-4 0,0 5 2 0,0-5 0 16,0 0 5-16,0 5 3 0,0-5 5 16,0-1 6-16,0 3 11 0,0 3 7 0,0-7 1 0,0 4-2 0,0-2-4 0,8-5-8 15,-8 5-12-15,10-5-14 16,-10 5-16-16,7-5-11 0,3 1-12 0,0-1-8 15,-3-5-8-15,3 5-4 0,7 0-5 0,-9 2 5 0,10-3-5 16,-10 1 2-16,9 6-1 0,-7-6-1 0,-2 10 0 0,10-6-2 0,-10 6 1 0,9 6-7 0,-8-2 1 16,8 2-4-16,-8 4 2 0,8 0-12 0,1 3 5 0,-10 3 3 0,1 3 0 15,9 0 4-15,-3 6 0 0,-4-5 2 0,-2 4 1 16,7 1 13-16,-7-2-4 0,8 2-1 0,-7-5-2 16,-2 4-1-16,1-3 0 0,-9-3-2 0,8 2-1 0,-8 0-1 15,9-6 0-15,-9 1 4 0,0-6 7 0,0 1 7 0,0 0 11 31,-9-6 7-31,9 7 9 0,0-7 5 0,0-4 4 0,0 6 1 16,-8-6-3-16,8 0-7 0,0 0-7 0,-9-6-8 16,9 2-7-16,0-7-6 0,-8 1-2 0,8-4-2 0,-10 0-3 15,10-6-2-15,-8 1-2 0,8-6 0 0,0 1 2 0,0-5 0 16,0 3 1-16,-9 3 0 0,9-3-1 0,0 8-1 16,0-6 1-16,0 4 1 0,0 5-4 0,9 2-3 0,-9-3-1 15,0 6-2-15,0 5-1 0,0 1-1 0,0-2-2 16,8 6-2-16,-8-4-1 0,0 4 2 0,10 0-2 0,-2 4-1 15,-8 6 3-15,9-5 1 0,-1 5 1 0,9 6 0 0,-8 2 2 16,0-3-1-16,8 9 1 0,-8-4 0 0,0-1-2 16,0 5-1-16,-1 1 1 0,0-5-2 0,-8-1 0 0,10 0 0 15,-10-4 3-15,0 0-2 0,9 0 2 0,-9-5 2 16,0-6 0-16,0 1 3 0,0 0 4 0,0 0 3 0,0-5 0 0,0 0 2 16,0-5 1-16,0 0-1 0,0-4 3 0,0-6-3 15,-9 0-4-15,9-3-4 0,0-3 0 0,9-3 1 16,-9-2-4-16,8 3 1 0,2-3-1 0,-3 3-2 0,2-3 2 15,0 3 1-15,0 5-2 0,-1-3-1 0,0 1-1 0,10 0-1 16,0 1-1-16,-1 5 2 0,1 4-1 0,8 1-2 0,-9-1 1 0,0 5-1 16,11 5 8-16,-13 0-3 0,12 5-3 0,-10 0-3 15,0 3 0-15,9 8-1 0,-9-2 0 0,1 10-1 0,-1 1-12 16,0-1 2-16,-8 6 1 0,9-5-1 0,-10 4-3 16,2 0-3-16,5 0-3 0,-5 1-1 0,0-6-5 0,-10 0-7 15,8-4-13-15,1-2-27 0,-9 3-45 0,0-1-59 0,7-6-57 16,-7 0-54-16,10-3-49 0,-2-7-60 0,10-4-99 15,-1 0-102-15,-9-4-37 0,10-1 23 0</inkml:trace>
  <inkml:trace contextRef="#ctx0" brushRef="#br0" timeOffset="37634.32">17228 11361 280 0,'0'-4'251'16,"0"4"-91"-16,-9-5-62 0,9 1-33 0,0-2-13 0,0 2-6 15,0-2-2-15,0 2-2 0,-8-2 0 0,8 3 0 16,0-7-2-16,0 10-3 0,-9-5 1 0,9-2 1 0,0 4 10 16,0 3 7-16,0-5 8 0,0-1 5 0,-9 2 5 0,9-2 1 15,0 6 2-15,-8-3 3 16,8 3 1-16,0-6 2 0,-8 6 3 0,8 0-3 15,0 0-4-15,-10 0-7 0,10 0-7 0,0 0-12 0,0 0-14 0,0 6-13 0,0-6-13 0,10 9-7 16,-10-5-6-16,8 7 2 0,0 4 3 0,1-5 3 0,0 3 5 16,-1 7 5-16,1-5 3 0,8-1 3 0,-8 6 3 15,8-1-1-15,-8 1 1 0,9-1 0 0,-1 5-2 16,-8 7-4-16,-2-3-1 0,10 1-2 0,-6 6-1 0,-2 4-2 16,9-1-2-16,-11 3-4 0,2 2-2 0,9 1-27 0,-10-5-44 15,9 5-55-15,0-4-72 0,10-1-143 0,-1-6-131 0,-1-3-99 16,1-6-57-1</inkml:trace>
  <inkml:trace contextRef="#ctx0" brushRef="#br0" timeOffset="39066.94">24107 10971 31 0,'0'0'101'15,"-11"0"-16"-15,11 0-14 0,0 0-7 0,0 0-7 0,0-5-5 16,0 5-6-16,0 0-5 0,11 0-4 16,-11-5-5-16,0 5-5 0,0 0-4 0,0 0-4 0,0-5-2 15,0 5 1-15,0 0-1 0,0 0 1 0,0 0 3 0,0 0 1 16,0 5 2-16,0-5 2 0,0 0 2 0,0 0-3 0,0 0 0 15,0 0 0-15,0 0-4 0,0 0 3 0,0 0 0 16,0 0 1-16,0 0-1 0,0 0 2 0,0 0 1 16,0 0 5-16,0 0 3 0,0 0 0 0,0 0 2 0,0 0 0 15,0 0 0-15,0 0 1 0,0 0 1 0,0 0-2 0,-11 0-2 16,11 0-1-16,-7 0 1 0,7 0 0 0,-9 0 2 16,9 0-3-16,0 0-2 0,0 0-5 0,0 0-3 0,0 0-4 0,0 0-7 0,0 5-6 15,0 0-3-15,9 1-2 0,-2-2 1 0,4 5-1 0,-4 1 2 16,2 0 0-16,0 5 3 0,8 5 0 0,1-6 0 15,-2 6 1-15,2-2 0 0,-1 7-1 0,1 1 0 16,0 3-1-16,-1 0-2 0,0 0 2 0,0 6-6 16,1-1-16-16,-1 0-22 0,1 4-30 15,-1-4-53-15,0 1-122 0,1 3-123 0,7-2-83 0,-7-3-47 0</inkml:trace>
  <inkml:trace contextRef="#ctx0" brushRef="#br0" timeOffset="40122.05">19434 17355 140 0,'-9'0'381'0,"0"0"-104"0,2-3-102 16,7 3-67-16,0 0-35 0,0-7-23 0,0 7-13 0,0-5-8 15,0 1-4-15,0 4-3 0,7 0-2 0,2 0 1 0,0 0-1 16,-1 0 3-16,2 4 5 0,-2 1 7 0,9 5 6 16,-7 0 4-16,6 0 9 0,2 5 11 0,-1 4 8 0,0 6 2 15,1-7-1-15,7 13-1 0,-7-3-4 0,0 2-4 16,-1 4-12-16,1 1-12 0,-9-1-11 0,7 0-10 0,2-1-6 16,-10 6-7-16,10 1-17 0,-10-6-27 0,10 4-35 0,-1-3-47 15,1-6-72-15,-2 1-181 0,2-1-89 0,8-9-69 16</inkml:trace>
  <inkml:trace contextRef="#ctx0" brushRef="#br0" timeOffset="40944.96">13451 17526 25 0,'0'0'351'0,"0"-5"-100"16,0 1-94-16,-10-6-59 0,10 4-31 0,10-4-18 0,-10 6-10 16,0-5-4-16,0-1 1 0,8-6 1 0,1 6-2 0,0 2-1 15,-9-7-2-15,8 5-1 0,1 1 0 0,-9-1 1 16,8 5 3-16,-8-5 4 0,10 5 7 0,-10 5 11 0,0-5 12 16,0 5 12-16,0 0 9 0,0 0 2 0,-10 0 1 15,10 5-4-15,0-5-7 0,0 0-13 0,0 5-15 0,0 0-15 0,0 0-6 16,0 3-6-16,0 8 2 0,10-1 4 15,-10 3 8-15,8 8 7 0,0-3 4 0,2 3 0 0,-2 3-2 16,1 0-4-16,-1 6-10 0,10-6-10 0,0 0-9 16,-1 0-8-16,0-3-26 0,0 1-38 0,9-2-46 0,-8 0-55 15,17-5-79-15,-9-1-197 0,-1 0-100 0,10-8-66 0,-9-2-13 0</inkml:trace>
  <inkml:trace contextRef="#ctx0" brushRef="#br0" timeOffset="41621.24">22091 16041 199 0,'0'-5'519'0,"0"-5"-105"0,0 7-146 15,0-7-90-15,0 0-47 0,0 0-20 0,9 4-2 0,-9-4 3 16,8 7-1-16,-8-9-5 0,9 9-3 0,9-2-5 0,-10-1-14 16,9 2-16-16,-8-2-19 0,17 6-12 0,-9 0-9 15,1 6-6-15,-1-2-6 0,10 10-3 0,-10 7-1 0,0-1-2 16,-8 8 0-16,0 7-1 0,-1 4-2 0,-8 4-1 16,-8 6 1-16,-1 6-6 0,0-2-14 15,-8 1-23-15,-9 4-30 0,8-4-38 0,-7 5-41 0,7-10-51 0,-7-1-83 0,6-4-176 16,2-8-83-16,-1-3-34 0</inkml:trace>
  <inkml:trace contextRef="#ctx0" brushRef="#br0" timeOffset="42077.55">24010 15862 266 0,'-18'0'730'16,"-8"0"14"-16,10 0-43 0,6 0-217 0,-7 0-173 16,9 0-134-16,8 0-97 0,-9-6-78 0,9 6-63 0,9 0-59 15,-1-4-58-15,9-2-52 0,9 1-56 0,9-5-83 0,0 0-165 16,18 2-72-16,-2-8-13 0</inkml:trace>
  <inkml:trace contextRef="#ctx0" brushRef="#br0" timeOffset="42218.66">24644 15821 410 0,'-17'-8'784'0,"8"-4"10"0,-8 4-3 0,8-2-238 15,1-1-224-15,-1 1-172 0,9 0-126 0,0 2-113 0,9-2-94 16,8-5-74-16,0 6-72 0,17-6-100 0,-8 0-186 16,18 0-81-16,-1 2-13 0</inkml:trace>
  <inkml:trace contextRef="#ctx0" brushRef="#br0" timeOffset="42343.66">25130 15703 355 0,'-26'-3'560'0,"18"-2"-21"0,-1 0-239 16,0 0-199-16,9-5-148 0,9 5-106 0,0-10-93 16,7 6-90-16,10-6-104 0,1 5-39 0</inkml:trace>
  <inkml:trace contextRef="#ctx0" brushRef="#br0" timeOffset="42453.27">25462 15542 420 0,'-11'-4'406'0,"4"4"-152"0,-3 0-124 0,10-4-94 0,0-1-92 15,10 0-137-15,8-5-118 0,7 0-76 0</inkml:trace>
  <inkml:trace contextRef="#ctx0" brushRef="#br0" timeOffset="42907.81">25678 14810 112 0,'-10'-13'487'0,"2"-3"-90"0,-1 1-121 15,-9 7-78-15,10-4-33 0,-1 4-5 0,0-2 12 0,9-1 27 16,-8 1 29-16,0 0 19 0,-1 2 4 0,9 2-4 16,-9-3-11-16,9 4-20 0,0 0-31 0,0 0-38 15,0 5-39 1,0-5-32-16,0 5-27 0,0 0-19 0,9 0-13 16,0 0-10-16,7 5-6 0,-7 5-3 0,18 0 0 0,-10 4-1 15,9 6 3-15,9 9-4 0,-9 0 4 0,8 7 4 0,-7 2 0 16,7 6 2-16,-8 5-2 0,8-1 0 0,-7 6-2 15,8-1 4-15,-9 2-3 0,9-2-4 0,-9 1 1 16,8-5-13-16,-8-1 5 0,1-3 3 0,-1-6 3 0,0 0-1 16,0-10 2-16,-9-4 4 0,0-2-1 0,1-7 5 0,-10-1 9 15,2-11 7-15,-2 0 5 0,0-8 5 0,1-6 3 0,-9-5 6 16,9-9 8-16,-9-5 18 0,9-5 2 0,-9-5-3 16,0-6 6-16,0 2 8 0,-9-12 5 0,9 2-3 0,-9-10-3 15,0 5-10-15,-7-6-12 0,-2-5-10 0,0 5-11 16,1-3-14-16,0 3-15 0,9-5-18 0,-10 11-29 0,9-1-28 15,1 10-29-15,8 0-51 0,0 6-108 0,0 3-104 16,17 1-96-16,-8 6-126 0,17 3-147 0,-1 5-72 0,-7 2-26 16,16 8 22-16</inkml:trace>
  <inkml:trace contextRef="#ctx0" brushRef="#br0" timeOffset="43534.34">26980 15572 198 0,'-9'-4'495'0,"0"-2"-116"0,9 2-140 16,-8-2-88-16,8 2-49 0,-9-6-16 0,9 6 1 16,0-1 12-16,0 0 21 0,0 0 17 0,9 0 14 0,-9 0 13 15,0 0 14-15,8 1 12 0,-8-3 1 0,9 4-5 0,-9 3-10 16,0-5-12-16,0 5-17 0,0-6-18 0,0 6-23 0,0 0-25 16,0 0-20-16,0 0-19 0,0 0-13 0,9 0-10 15,-9 6-7-15,0-1-7 0,0-2-2 0,8 4 0 0,-8-3-1 16,10 6 3-16,-2 0-2 0,-8 4 1 0,8 0-2 15,1 2 1-15,9-1-1 0,-11 3 2 0,3-3 1 0,0 5-2 16,-3-1-1-16,3 1-3 0,-2-5 1 0,1 5 1 16,-1-6-1-16,1 0 0 0,-9-4-2 0,9-6 4 0,-9 6 7 15,0-4 10-15,0-6 10 0,0 0 6 0,0 0 10 0,0 0 8 16,0 0 10-16,0 0 2 0,0-6-4 0,0 3-5 0,0-8-7 16,0 1-8-16,0-4-7 0,0-7-8 0,8 8-5 15,-8-2-6-15,0 5-5 0,0-3-4 0,0 1-1 16,0 3-3-16,9 4 0 0,-9-5-3 0,0 5-5 0,9 1 1 15,-9-6-3-15,9 4-2 0,-9 2-3 0,8 0 1 0,1-2-3 16,0 1-1-16,-1 1 2 0,0-2 0 0,2-4 2 0,7 6 4 16,-8-2 0-16,7 2 1 0,-7 0 0 0,9-1 1 15,-10 0 1-15,1 5 0 0,0 0 0 0,0 0-1 16,-1 0 0-16,0 0-1 0,2 0-2 0,-1 0 0 0,-1 0-3 16,1 0-4-16,-1 5-1 0,-8 0 8 0,9-5-5 0,0 4-5 15,0-4-3-15,7 4-2 0,-6 2-2 0,-2-2-6 0,10 2-7 16,-1-2-31-16,1-4-35 0,-2 0-62 0,11-4-66 15,0-2-62-15,-2 2-55 0,1-6-57 0,1 1-72 16,-2-1-87-16,1-5-63 0,-8 4 4 0</inkml:trace>
  <inkml:trace contextRef="#ctx0" brushRef="#br0" timeOffset="43924.95">27700 15324 34 0,'-8'-5'531'0,"-1"0"-39"15,1 0-156-15,8 0-123 0,-9 0-79 0,9 5-44 0,0 0-28 16,0 0-13-16,0 0-2 0,0 5 4 0,9 0 6 0,-1 0 10 15,1 5 16-15,-1-2 14 0,2 8 14 0,6 4 11 0,-7-7 11 16,10 7 3-16,-3 5 2 0,1-6-5 0,1 6-12 16,-11 5-14-16,13-6-14 0,-4 4-14 0,2 3-17 0,-1-3-14 15,-8-3-14-15,8 4-12 0,-9 1-3 0,10-6-6 16,-10 1-3-16,10-1-4 0,-9-5 0 0,-1 1-3 0,1-6-1 16,-9 1 2-16,9 1 10 0,-9-12 20 0,7 5 13 15,-7-9 12-15,0 5 8 0,0-10 3 0,0 5-2 0,-7-9 3 16,-2-1-9-16,0 0-15 0,-8-5-9 0,9 1-11 0,-19-6-7 15,10 1-6-15,-9-1 5 0,0-4-5 0,1-5-2 16,-2 4 6-16,1-5-5 0,1 1-1 0,6-5-1 0,1-1 3 16,1 2-3-16,0-6-1 0,9-1-3 0,-1 1-8 15,9 0 0-15,0 1 1 0,0-1-1 0,9 4-2 0,-9 6 2 16,8-1 0-16,-8 7 0 0,9 3 1 0,-1 4-3 0,2 1-1 16,6 7-1-16,-7 2 0 0,0 6-2 0,1 0 0 15,6 6 1-15,1-1 1 0,-7 5 1 0,5-2 2 0,5 8 1 16,-12-2 1-16,0 5 0 0,10 1 0 0,-18 0-1 15,8 4-9-15,1 1-7 0,-9-5-15 0,9 4-26 0,-9 1-42 16,8-6-63-16,-8 5-68 0,9-5-62 0,-1 1-55 0,10-1-65 16,0 3-109-16,-1-4-113 0,0 2-41 0,10-6 14 15</inkml:trace>
  <inkml:trace contextRef="#ctx0" brushRef="#br0" timeOffset="44159.55">28239 15700 206 0,'0'-5'560'0,"0"0"-23"0,9 0-175 0,0-5-129 0,-1 5-73 16,9 0-27-16,-7 0-13 0,7 0-4 0,0 2-7 0,-8 3-5 16,8 0-6-16,-8 3-16 0,-1 2-20 0,1 5-22 15,-9 0-16-15,0 5-9 0,0 4-3 0,0 1-4 0,-9 5-6 16,1-1 2-16,-1 0-2 0,-8 5 2 0,8-3 2 0,0-3 1 16,1 6 2-16,-9-9 3 0,7 5 3 0,2-7 3 15,8 2 2-15,-9-4 1 0,9-3 0 0,0-3-3 16,0 0 0-16,0-4 0 0,9-2-6 0,-9 2 0 0,18-6-1 15,-1 0-2-15,9-6-18 0,0-4-35 0,8 0-44 0,9-10-47 16,0 7-37-16,1-13-46 0,9 3-54 0,-10-7-73 0,8 1-132 16,3-4-61-16,-3-3-20 0</inkml:trace>
  <inkml:trace contextRef="#ctx0" brushRef="#br0" timeOffset="44709.55">29612 15558 142 0,'8'-6'484'15,"-8"2"-101"-15,7 4-135 0,3-6-91 0,-2 2-52 0,2 4-28 16,6 0-13-16,-6 0-4 0,-2 4 1 0,1 6 4 0,8-4 5 15,-8 8 2-15,-1 1 5 0,-8 5 1 0,10 4 4 16,-10 0 2-16,0 6-1 0,-10 4-6 0,10-1-6 0,-8 8-8 16,-9-3-13-16,-1 6-11 0,0 0-11 0,-8-1-15 15,1 2-23-15,-1 4-29 0,-1-10-34 0,1 4-33 0,-8-4-37 16,8 1-43-16,0-1-69 0,0-5-120 0,8-4-100 0,-8-2-51 16,9-2-15-16</inkml:trace>
  <inkml:trace contextRef="#ctx0" brushRef="#br0" timeOffset="45398.19">29681 14528 478 0,'0'-11'455'0,"-10"1"-152"0,10 6-111 0,0-2-58 15,0 2-25-15,0-2-13 0,0 6-8 0,0-4-11 0,0 4-9 16,10 0-6-16,-2 0-3 0,1 4 0 0,17 2 1 0,-8 4 5 16,8 4 3-16,-1 5 7 0,1 1 4 0,10 5 5 15,-11 4 5-15,10 1 1 0,1-1-3 0,6 5-2 16,-8 1-2-16,3 3-3 0,6 1-6 0,-8 1-9 0,7-6-12 16,-7 9-14-16,9-4-10 0,-10 0-10 0,9 1-6 0,-8-6-5 15,0 4-2-15,0-8-2 0,0 4-2 0,-1-4 0 16,-6-6-1-16,-3 1 0 0,-8-6 2 0,9-4 12 0,-17-5 32 15,-1 0 28-15,1-5 21 0,-1-5 14 0,1-10 11 0,-9 0 12 16,9-14 12-16,0-1 1 0,-1-10-12 0,0-4-11 16,2-10-8-16,-10-3 0 0,8-8 1 0,-8-2-2 0,0-3-9 15,0-3-12-15,0-5-15 0,-8 0-18 0,-2-6-9 16,10 1-12-16,-8-6-12 0,0 7-10 0,-1-1-10 0,0 0-14 16,0-1-16-16,1 12-17 0,-1-2-19 0,1 10-25 0,8 11-24 15,0 3-23-15,0 7-29 0,0 8-57 0,8 5-70 16,1 6-56-16,8 9-41 0,1 10-29 0,8 0-33 0,0 10-65 15,9 0-134-15,-2 9-21 0,-6 6 33 0</inkml:trace>
  <inkml:trace contextRef="#ctx0" brushRef="#br0" timeOffset="45867.51">31174 14840 427 0,'0'0'361'0,"0"-5"-130"15,0 5-94-15,-8 0-51 0,8 0-27 0,0 0-12 0,0 0-5 16,0-5-2-16,0 5-4 0,0 0-4 0,0 0-4 15,8 0-4-15,-8 0-1 0,0 5-3 0,0-5 0 16,9 5 0-16,-9 3 0 0,8 3 0 0,-8-1 2 0,9 4 0 16,-9 0-2-16,0-4 0 0,10 5-4 0,-10 1-2 0,8-2-1 15,-8 5-1-15,0-4-3 0,8 0-1 0,-8 0-1 0,0-1-2 16,0-4 2-16,0 0 0 0,0-5 6 0,9 5 9 16,-9-6 14-16,0-4 17 0,0 5 19 0,0-5 19 15,0 0 14-15,0 0 7 0,8 0 0 16,-8-5-7-16,10 1-12 0,-2-6-14 0,-8 0-13 0,7 0-6 0,4 5-2 0,-2-5 7 15,-9 0 14-15,8 7 13 0,2-7 15 0,-10 4 9 16,7 6 6-16,-7-5-2 0,0 0-6 0,9 5-11 0,-9-5-15 16,0 5-15-16,0-5-16 0,8 2-14 0,-8 3-12 15,10 0-11-15,-2 0-7 0,0 0-5 0,1-7-9 0,8 7-18 16,1 0-30-16,8-3-49 0,0 3-61 0,-1 0-57 0,2 0-48 16,8-6-42-16,-9 6-34 0,9-6-18 0,-9 2-7 15,0 0-4-15,0-2-3 0,-1 2-34 0,-7-2-51 0</inkml:trace>
  <inkml:trace contextRef="#ctx0" brushRef="#br0" timeOffset="46571.67">31703 14904 112 0,'0'0'138'0,"10"0"-48"0,-10 3-39 0,8-3-31 15,-8 0-21-15,0 0-13 0,9 6-7 0,-9-6-4 16,0 0 3-16,0 0 7 0,0 6 17 0,0-6 20 0,0 0 19 16,0 0 21-16,-9 0 14 0,9 3 12 0,-8-3 6 0,-2 0 3 15,10 0-4-15,-8 0-2 0,8 0-2 0,-7-3-5 0,7 3-4 16,-10 0-3-16,10-6-2 0,-10 6-3 0,2-6-2 16,8 3-7-16,0-4-6 0,0 3-3 0,0 0-4 15,0 4 0-15,0-6-2 0,0 2-5 0,0 4-4 0,0 0-5 16,0-5-7-16,0 5-4 0,0 0-7 0,0 0-4 0,0 0-5 15,0 0-4-15,0 0-2 0,8 0-3 0,-8 5 0 16,0-5-4-16,10 4-1 0,-10-4-3 0,0 6-1 0,0-6-1 16,10 4 1-16,-10-4 0 0,0 0 3 0,7 4 2 15,-7-4 7-15,0 0 11 0,0 0 11 0,0 0 15 0,0 0 13 16,0-4 14-16,-7 0 17 0,7-2 16 0,0 2 17 0,0-1 10 16,0 0 4-16,-10-5-2 0,10-1 3 0,0 3 1 15,-10 3-4-15,10-5-8 0,0 0-18 0,0 5-10 0,0 2 1 16,0-4-14-16,0 4-16 0,0-3-17 0,0 1-13 15,0 5-12-15,0-5-3 0,0 5-9 0,0 0-14 0,10 5 2 16,0 0-1-16,-3 1 2 0,1-3 1 0,2 7 1 0,-2 5 2 16,10 0 1-16,-1 4 0 0,1 1-1 0,-2 5 2 15,-6-1 1-15,7 0-3 0,0 5 3 0,0 0-2 16,1 1-2-16,-1-1-2 0,1 6-5 0,-2-7-11 0,11 2-15 16,-9-1-15-16,-9 0-19 0,8 1-20 0,0-5-20 0,0-1-18 15,-8 1-18-15,9-7-8 0,-2 2 3 0,-6-1 7 16,-2-3 13-16,1-2 16 0,-1-4 20 0,-8-1 23 0,0-3 27 15,0-2 24-15,-8-4 27 0,-1 0 24 0,1 0 35 0,-10-4 40 16,0-2 33-16,1-3 28 0,9-1 19 0,-18-4 9 0,16-6 0 16,-6 1-9-16,6-1-24 0,-8-9-32 0,11 0-33 15,-11-1-30-15,10-4-24 0,-10-5-16 0,9 0-12 16,1-6-5-16,-2 2-6 0,2 0 1 0,0 4 3 0,-1-1 1 16,9 1 1-16,-9 5 7 0,1 4 2 0,8 5 4 0,-9 1 3 15,9 6-1-15,0 2 0 0,-8 2 0 0,8-1 0 0,0 9-5 16,0-4-5-16,0 6-4 0,0 0-5 0,0-2-3 15,0 2-4-15,0 4-4 0,0-5-4 0,0 5-8 16,0 0-5-16,0 0-5 0,8 5-9 0,-8-1-21 0,0 2-36 16,9 2-54-16,-9 2-61 0,8 5-58 0,1-5-51 0,8 4-50 15,-9 1-60-15,2 0-86 0,7 0-105 0,1 1-25 16,-10-3 24-16</inkml:trace>
  <inkml:trace contextRef="#ctx0" brushRef="#br0" timeOffset="46823.99">32068 14946 164 0,'-8'-4'585'16,"0"4"4"-16,8-4-182 0,0 4-148 0,0-6-96 0,0 6-58 15,0 0-35-15,0 0-24 0,8 0-11 0,0 0-14 16,2 6-21-16,7-2-24 0,-9 6-23 0,10-1-18 0,0 1-16 16,-2 5-11-16,-6 0-7 0,8 0 1 0,-2-1 10 0,-7 6 16 15,8-1 17-15,-8 1 16 0,0-2 14 0,-1 4 11 16,10-3 7-16,-10 4 1 0,0-3 5 0,-8 0 1 0,10-1 9 15,-2-4 7-15,-8 5 8 0,0-1 9 0,0-4 12 16,-8 0 14-16,-2 3 7 0,2-2 6 0,0-2-3 0,-10 1-3 16,1-5-8-16,8 0-14 0,-8 4-32 0,-1-4-43 0,11-5-49 15,-3 5-67-15,2-6-97 0,8 1-170 0,8 2-89 16,2-4-41-16</inkml:trace>
  <inkml:trace contextRef="#ctx0" brushRef="#br0" timeOffset="46931.77">32623 15304 196 0,'-16'-14'549'0,"-2"-1"-26"0,2 5-216 0,-2-5-210 0,9 5-183 15,-8-4-204-15,8 4-128 0,1-5-66 0</inkml:trace>
  <inkml:trace contextRef="#ctx0" brushRef="#br0" timeOffset="50674.49">2005 13477 23 0,'-9'0'242'0,"9"0"-87"16,-7 0-64-16,7 0-30 0,-11 0-14 0,4 0-1 0,7 0 0 15,-9-6 3-15,9 6 0 0,-9-4 1 0,9 4-4 16,0 0 0-16,-8-5-4 0,8 5-4 0,0 0-3 15,0-4-2-15,0 4 0 0,0 0-2 0,0 0-4 0,0 0-2 16,0 0-5-16,0 0-4 0,0 0-4 0,0 0-4 0,-9 0-3 0,9 0 0 0,0 0 0 16,0 4 1-16,0-4 2 0,0 0 4 0,0 5 2 15,0-5 5-15,-8 0 6 0,8 0 3 0,0 4 2 0,0-4 1 16,0 6-2-16,0-2-4 0,-10-4-1 0,10 6-4 0,0-2-2 16,10 2-6-16,-10 3-4 0,0 1-1 0,0 0 0 15,8-1 0-15,1 1-1 16,-9 5 1-16,8 0-1 0,1 3 1 0,-9-2 1 0,9-1 1 15,-2 3 1-15,4-2 1 0,-4 3 0 0,2 1 1 0,1-1 5 16,-10 1 8-16,8-1 3 0,2 6 4 0,-10-5 1 0,7-1 2 0,-7 4 2 0,9-1-2 0,0-3-6 16,-9 4-6-16,8-3-3 0,1 6-9 0,0-3-2 0,0 2-2 15,-1 0 0-15,0 2-2 0,2-2-2 0,-2 5-1 0,0-1 0 16,10 6 5-16,-9-6-3 0,8 5-2 0,-9-4 1 0,10-1 0 16,-1 4 0-16,-8-3 0 0,9 4-1 0,-2-4-2 15,-6-2 0-15,7 7 0 0,-7-5-1 0,6-1 1 16,-7 0-1-16,8 5 1 0,-9-4 4 0,10-1 0 0,-9 0 0 15,0 6-2-15,8-2 2 0,-9-3-2 0,10 4 2 0,0 0 0 16,-11 4-4-16,10-3 0 0,3 4 0 0,-13 0 0 16,11 1 1-16,-1-6-1 0,1 11 0 0,-10-6-1 0,10 0 1 15,-1-1 0-15,-8 1 2 0,8 1 0 0,-9 4-1 16,2-5 1-16,-2-6 0 0,9 6-1 0,-8-4-1 0,-1 3 1 16,1-3-1-16,0-6 0 0,0 7-1 0,-1-8 1 0,2 2 0 15,-10-2-1-15,8 2 1 0,-1-5-1 0,3-2-1 16,0 2 2-16,-2-1 0 0,1 6-1 0,8-6 1 15,-9 5 0-15,1 0 3 0,0 1 0 0,-1-1 1 0,9 1 0 16,-7 4-2-16,-2-5 2 0,10 6-1 0,-10-2 1 0,1-4-3 16,-1 7 2-16,10-2-2 0,-11-6 1 0,4 7-1 0,6-7 1 15,-8 8-1-15,-1-7-1 0,1 0-1 0,-1 0 0 16,2 1 3-16,-2-6-1 0,0 5 0 16,1-5 0-16,0 1 0 0,0 1 1 15,-1-3 2-15,1-4-3 0,0 1-1 0,-1 0 1 16,1-1 0-16,0-4 0 0,-9 4 1 0,8-5 0 15,1 7-2-15,-1-3 0 0,2-3 0 0,-3 5 0 0,2-4 0 16,-9 3 0-16,11 5-1 0,-4-5 1 0,-7 5 1 0,10-3-1 16,-3-3 0-16,-7 8 1 0,9-6 0 0,-9 3-1 15,9-3 0-15,-9 4 0 0,8 1 0 0,2-2 1 0,-10 8-1 16,8-7 0-16,-8 0 0 0,9 5 1 0,-9-4-1 16,8 4 2-16,-8-4 0 0,10 4 1 0,-10-4 1 0,8 3 1 15,-8 1-1-15,8 1 1 0,1 1 0 0,-9-8-3 0,9 5 0 16,-1-2 0-16,1-3 0 0,0 3-1 0,-9-7 1 15,8 7 0-15,1-8-1 0,-9 3 1 0,9-8 0 0,-9 2 1 16,0 0-1-16,8-6 0 0,-8 6-5 0,9-5-22 16,-9-5-32-16,0 5-40 0,8-10-58 0,-8 0-117 0,0 0-129 15,10-6-90-15,-10-8-45 0</inkml:trace>
  <inkml:trace contextRef="#ctx0" brushRef="#br0" timeOffset="51741.02">3334 17762 387 0,'-9'0'367'0,"9"0"-123"0,0 0-101 0,0 0-64 16,-8 0-32-16,8 0-18 0,0 0-8 0,0 0-4 16,0 0-2-16,0 0-2 0,0 0 0 0,8 0-3 0,-8 0-3 15,0 0-5-15,0 0 0 0,9 0-2 0,-9 0-1 0,9 0 0 16,8 0 0-16,-9 0 2 0,10 0 0 0,0 0 2 16,6 0-1-16,3-6 2 0,0 0 2 0,7 2 1 0,1-1 1 15,-1 0 2-15,10 0 3 0,-9 0 2 0,8 2 4 16,9-9 4-16,-9 8 3 0,10-2 1 0,-2 2 8 0,3-6 3 15,6 6 4-15,-8-1-2 0,10-5-1 0,-11 4-2 0,10 2-4 16,-9-2-3-16,9 2-9 0,0 4-4 0,-10-4-4 16,10-1 0-16,1 0 2 0,-2 0-2 0,9 0-1 0,1 0-1 15,0-4 3-15,-1-1 2 0,9 0 3 0,8 0-2 16,-7-5 1-16,7 5 1 0,11-4 4 0,-3-6 4 0,3 6 2 16,7-6-1-16,-9 5 0 0,9-5 2 0,-7 2 1 0,-2-2-1 15,-1 6-1-15,3-6-2 0,-11 0-1 0,0 0-3 16,2 6-3-16,-10-5-5 0,9 3-2 0,-17 3-3 0,7-3 0 15,1 2-3-15,1 0-1 0,-10 4-1 0,11-5 0 16,-3-1-1-16,1 2 0 0,0 0-4 0,0-1 2 0,1 0-1 16,-2 1 0-16,11 0-1 0,-10-2 1 0,8-3 0 15,-7 5-1-15,-10-2 3 0,9 3-1 0,-8-2 0 0,7 0 2 16,-7 0-1-16,8 0 1 0,-9 1-1 0,1-1-1 0,0 1 3 16,-1-1 0-16,1 0 0 0,-1 0-1 0,1 2 1 0,-10 1-1 15,1 4 1-15,1-8 0 0,-11 7-2 0,1 3 0 16,9-4-1-16,-9 2 1 0,1-2 1 0,-2 0-1 15,9 0 2-15,0 6 2 0,-6-11 0 0,7 5 1 0,-1-5 0 16,-6 6-1-16,6-6 0 0,1 0 0 0,-11 0-1 0,3 6-1 16,0-7-1-16,-2 2 0 0,-7-1-2 0,8 5 0 15,-8-4 0-15,-1 5-1 0,-9-6-1 0,2 5 0 0,-2-1 0 16,0 3 0-16,3 3 1 0,-12-5 0 0,1 0-1 16,0 5 1-16,-1-5 0 0,-7 5-1 0,-1 1 0 0,1-2 0 15,-1 2 2-15,-8-6 1 0,-1 10 3 0,10-5 1 0,-9 1 4 16,-1-2 0-16,-1 6 4 0,-7 0 2 0,11 0-2 15,-11 0-1-15,0 0-1 0,7-4-2 0,-7 4 0 0,0 0-2 16,0 0-2-16,0 0 0 0,0 0 4 0,0 0 4 16,-7 4 6-16,7-4 10 0,0 0 8 0,-11 0 13 0,11 0 17 15,-7 0 10-15,-1 0 4 0,-1 6-2 0,0-6-7 0,0 0-7 16,-8 4-7-16,-9-4-15 0,9 0-17 0,0 5-9 16,-1-5-8-16,1 0-3 0,0 5-1 0,-1 0-2 0,9-5-1 15,1 0-2-15,-2 0 1 0,10 0-3 0,-8 0 0 0,8 0-2 16,0 0-4-16,0 0-4 0,0 0-8 0,8 0-5 15,-8 0-2-15,10 4-3 0,7-4-3 0,1 0 1 16,-1 6-2-16,0-6 5 0,1 4 6 0,-1 1 4 0,0 2 1 16,0-7 3-16,-8 3-1 0,0 7 1 0,-1-5 2 0,-8 5 1 15,0 0 2-15,0 4 1 0,-8 1 3 0,-10 4 4 0,1 1 4 16,0 5 4-16,-10-1 3 0,2-5 2 0,-10 7 1 16,8-3 1-16,2 2-1 0,-9-1-8 0,7-4-49 15,1 4-77-15,-8-5-99 0,7 1-177 0,-7-1-130 0,-2-4-98 16,-15 0-60-16,-2-6-25 0</inkml:trace>
  <inkml:trace contextRef="#ctx0" brushRef="#br0" timeOffset="52946.52">1553 13487 223 0,'0'4'344'0,"-8"-4"-113"15,8 0-97-15,0 0-60 0,0 6-35 0,0-6-20 16,0 0-9-16,0 0-6 0,0 4-4 0,8 1-2 0,-8 0 0 16,0 5 0-16,0-1 1 0,0 3-2 0,0 1 1 15,0-3 0-15,-8 5 3 0,8-2 3 0,0 8 3 0,-7-7 4 16,7 6 4-16,-10 5 5 0,0-7 1 0,2 2 4 0,0 5-1 16,8-6 0-16,-9 1-3 0,0-2-6 0,9 3-2 0,-8-6-4 15,-1-2-2-15,9-3-1 0,0 2 1 0,0-9 3 16,-9 7 9-16,9-10 10 0,0 6 13 0,0-6 16 15,0 4 23-15,0-4 34 0,0 0 31 0,0-4 23 0,0 4 15 16,0-10 17-16,0 1 6 0,0-3-5 0,0-6-21 0,0-2-32 16,9-1-32-16,-9-7-29 0,0-1-20 0,9-1-31 15,-1 1-18-15,-8-6-9 0,9 2-5 0,0 4-2 0,-1-6-2 16,0 1 3-16,2 4-4 0,7 1-1 0,1-1-1 16,-10 7-4-16,10-2 0 0,-11 1-1 0,12 9-1 0,-10 0-6 15,-1 1 2-15,0 5 5 0,10 3-1 0,-9 2 1 0,-1 4 0 16,10-6 0-16,-1 12 4 0,0-6 0 0,1 4 1 15,-1 2-3-15,8 3 2 0,2-4 0 0,0 4 1 0,-1 1 2 16,-1 0 0-16,1 0 0 0,9 5 1 0,-10-6-2 0,2 0-28 16,1 7-47-16,5-1-50 0,-6-7-50 0,-1 8-55 15,8-2-75-15,0-4-200 0,-7 5-96 0,8-11-36 0,-9 6 11 16</inkml:trace>
  <inkml:trace contextRef="#ctx0" brushRef="#br0" timeOffset="55838.76">668 15207 105 0,'0'0'203'0,"0"-6"-64"16,0 6-52-16,10 0-29 0,-10 0-17 0,7-4-8 16,-7 4-1-16,10 0-2 0,-10 0 0 0,0-6 1 0,0 6 2 15,8 0 5-15,-8 0 8 0,0-5 10 0,8 5 10 16,-8-5 6-16,0 1 2 0,9-5 3 0,-9 3 0 0,0-8-3 15,0-2-7-15,9 3-12 0,-9-7-12 0,9-5-7 0,-1 1-3 16,0-1-4-16,-8-3 0 0,10-1 0 0,-2-1 1 16,1 5 0-16,-9-9 3 0,9 10 6 0,-9-6 2 0,8 2 1 15,-8-3 0-15,0 7 3 0,0-1 7 0,0 5 13 16,0 2 12-16,0 3 7 0,0 5 4 0,0-4 1 0,-8 9-4 16,8 0-10-16,0 0-10 0,0 5-19 0,0-5-19 0,-9 5-14 15,9 5-11-15,0-5-7 0,-9 10-3 0,9 0 0 16,-8 4 0-16,8 1 0 0,-10 8 1 0,10 2 2 0,0 5-1 15,-8 4 1-15,8-5 1 0,0 11-1 0,0-2 3 0,8 7-1 16,-8 3 0-16,10 1 2 0,-2 0 1 0,1 5 0 16,0 5 0-16,-1-6 0 0,1 11 0 0,9-6 1 15,-11 6 1-15,11 0-2 0,1-2 1 0,-12 7 1 0,11-5 1 16,8 0 6-16,-9-7-3 0,9 2-3 0,-8-10 0 0,8-5-1 16,0-5-2-16,-9-5 0 0,9-4-2 0,1-1-4 0,-12-9 3 15,13-2 3-15,-11-8 1 0,0 1 3 0,1-1 4 16,-10-5 2-16,10-2 11 0,-10-3 19 0,1 0 19 15,-9-3 23-15,9 3 21 0,-9-10 11 0,0 5 9 0,0-10 5 16,-9 6-6-16,9-6-15 0,-9 0-19 0,1 0-22 0,-1 0-22 16,-8 2-14-16,9 3-9 0,-2-6-8 0,-7 6-9 15,8-3-15-15,1 3-19 0,0-6-29 0,-1 6-48 0,-2 1-62 16,4-5-62-16,7-2-61 0,0 2-54 0,0-5-57 16,7-6-72-16,4 1-115 0,-2-6-26 0</inkml:trace>
  <inkml:trace contextRef="#ctx0" brushRef="#br0" timeOffset="56121.69">1198 15162 43 0,'0'-4'502'16,"-8"-6"-102"-16,-2 10-145 0,2-6-107 0,8 2-65 15,-9 4-37-15,9 0-24 0,0 0-13 0,0 0-6 0,0 0-4 16,0 0-2-16,0 10-2 0,0-6 0 0,0 6-1 0,0-1 0 15,0 6 3-15,0 0 1 0,0 0 0 0,0 4 1 16,0 1 1-16,0 0 0 0,0-2 0 0,0 8 2 0,9-7 1 16,-9 5-1-16,8-5 1 0,2 7-1 0,-10-7-1 15,8 0 0-15,0 1 2 0,10 0 1 0,-10-1-2 0,10 1 1 16,-1-6-1-16,1 0 1 0,7 2 1 0,-8-1-1 0,3-7-6 16,5-2-10-16,0-2-13 0,2 2-14 0,7-6-19 15,-8-6-26-15,8-4-32 0,-7-4-54 0,-1-1-79 0,-1-5-97 16,-6 2-55-16</inkml:trace>
  <inkml:trace contextRef="#ctx0" brushRef="#br0" timeOffset="56372.61">1624 15265 178 0,'-9'-10'440'0,"9"5"-108"15,-9 5-121-15,9-5-87 0,-10 0-52 0,10 5-31 0,0 0-18 16,0 0-12-16,0 0-6 0,0 0-6 0,0 0-3 0,0 0 0 16,0 5 0-16,10 0 0 0,-10 0-2 0,0 0 2 0,0 0 0 15,9-1 3-15,-9-4 1 0,0 6-1 0,9-1 1 16,-9-5 2-16,0 0 5 0,0 0 10 0,0 0 16 15,0 0 23-15,0 0 30 0,0-5 45 0,0 5 53 0,8-6 46 16,-8 6 37-16,0-4 19 0,0-1 2 0,-8 0-10 0,8 0-26 16,0-5-40-16,-9 0-52 0,9-4-49 0,-9-1-41 15,9 0-30-15,-10-3-17 0,10 2-12 0,-7 2-11 0,-2 5-10 16,0-1-22-16,9-5-35 0,-8 4-54 0,8 2-56 16,-10 5-57-16,10-7-50 0,0 1-44 0,0 1-35 0,10-1-20 15,-2 0-11-15,1-4-19 16,7 5-47-16,-6-7-34 0</inkml:trace>
  <inkml:trace contextRef="#ctx0" brushRef="#br0" timeOffset="56544.91">1710 14904 253 0,'0'0'260'0,"0"0"-82"15,9 0-69-15,-9 0-47 0,0 0-28 0,0 0-17 16,8 0-7-16,-8 0-4 0,9 3-3 0,0 3 1 0,0 0-1 16,-1-3 3-16,10 7 1 0,-11 0 0 0,3 6 1 15,7-3 2-15,0 2 0 0,-7 6 5 0,6 2 5 0,-6 2 6 16,-2 0 0-16,1 2 6 0,-1 8 3 0,2-6 2 0,-2 7 3 15,0-3-5-15,-8 7-7 0,10-6-4 0,-10 4-4 16,0-3-6-16,8 4-8 0,-8-5-24 0,9 6-46 16,8-6-111-16,-8 0-125 0,-2-11-88 0</inkml:trace>
  <inkml:trace contextRef="#ctx0" brushRef="#br0" timeOffset="58195.05">7867 17590 19 0,'-8'-10'436'0,"-1"5"-94"0,9 0-120 16,-10-3-78-16,2 1-37 0,8 4-16 0,-8-3-4 15,-1 6 5-15,9-5 7 0,-9 0 5 0,9 5 0 0,0-5-5 16,-9 5-8-16,9 0-9 0,0 0-13 0,0 0-15 0,0 0-16 15,0 0-15-15,0 5-12 0,0-5-8 0,0 5-3 16,9 0-7-16,-9 4 2 0,9 1 1 0,0 5 0 16,7 0 3-16,-6 4 3 0,-1 1-2 0,9-2 2 0,-2 2 1 15,2 5-2-15,-10-5-1 0,10 4 1 0,-10-3 0 0,10-3-3 16,-10 2 2-16,9-6 0 0,-17 1 0 0,18-5 2 0,-18-1 9 16,8 1 18-16,2-6 35 0,-10-4 44 0,7 0 41 15,-7 0 38-15,0 0 21 0,10 0 18 0,-10-4 5 0,7-6-16 16,3-4-31-16,0 0-42 0,-3-11-44 0,11 1-35 15,-10-6-24-15,10 0-18 0,-9 6-9 0,8-5-4 0,-8 5-3 16,-1-7-5-16,1 8 4 0,8-5-9 0,-8-7-12 16,-1 9-40-16,2-3-73 0,-10 6-83 0,8-2-75 0,0 1-71 15,1 4-103-15,0 2-175 0,-9 2-77 0,10 6-16 16,-10 5 41-16</inkml:trace>
  <inkml:trace contextRef="#ctx0" brushRef="#br0" timeOffset="65837.7">21674 885 364 0,'-9'-5'255'15,"9"0"-114"-15,0 0-57 0,-8 0-27 0,8 5-15 16,0-5-5-16,0 0-2 0,0 5 3 0,0-5 3 0,-9 2 3 15,9-4-1 1,-8 7-4-16,8-3 0 0,0-3-3 0,0 0-2 16,-10 2-1-16,10-1-2 0,0 5 2 0,0-5-2 0,0 5-1 15,0-5-2-15,0 5-3 0,-8 0-4 0,8 0-4 16,0 0-4-16,8 5-5 0,-8-5-4 0,0 10-2 0,10-6-1 0,-10 8-1 16,0-2 0-16,8 3-1 0,1 2 0 0,-9-2 0 0,8 8 1 15,1-6 0-15,-9 8 0 0,8 2 2 0,1-1 0 0,-9 1 1 16,11 4-1-16,-11 1 1 0,7-1 0 0,1 1 3 15,-8 3-3-15,9-3 0 0,-9 4 0 0,9 0 0 0,0-4 0 16,-9 3 0-16,8 3 0 0,-8-7-3 0,8 4 2 16,-8-4 0-16,10 1 0 0,-10-5-1 0,0 3-1 0,9-7 0 0,-9-3-8 15,0-2-14-15,0-2-19 0,0-8-25 0,8-3-36 0,-8 3-65 16,0-12-151-16,10-3-81 0,-10-1-54 0</inkml:trace>
  <inkml:trace contextRef="#ctx0" brushRef="#br0" timeOffset="66198.91">21544 1124 175 0,'0'0'206'0,"9"5"-85"0,-1-1-46 0,-8 2-22 16,9-6-13-16,0 0-3 0,8 4 2 0,-8-4 1 15,8 0-1-15,-9-4-5 0,19-2-4 0,-10 2-3 0,0-6 2 16,1-5 0-16,8 6-1 0,-9-6-1 0,10 0 3 0,-9-3-2 16,-2 2-1-16,2-4 0 0,-2 5-6 0,-6-3 0 0,6-3-1 15,-6 7 0-15,-2-5 0 0,1 4 0 0,-1-6 1 16,2 3 1-16,-10 3-1 0,0-3-2 0,0-3 0 0,0 7-3 16,0-2 1-16,0 2 0 0,-10-1 1 0,10 1-1 0,0-2 2 15,-8 8-3-15,8-2-2 0,-9-5 0 0,9 6-2 16,-8 2-2-16,8-1 2 0,-10 2-1 0,10 2-1 15,0-1 1-15,0 0 2 0,0 5 0 0,-8-5-1 0,8 5-1 16,0 0-3-16,0 0-1 0,0-5-3 0,0 5 0 0,-8 0-3 16,8 0-1-16,0 0-8 0,0 5-15 0,-10-5-16 0,10 10-24 15,-8-5-28-15,8-1-44 0,-8 7-82 0,8-1-140 16,-9-1-74-16</inkml:trace>
  <inkml:trace contextRef="#ctx0" brushRef="#br0" timeOffset="67047.22">21744 1036 91 0,'-9'-5'226'0,"9"5"-74"0,0-5-61 15,-9 0-38-15,9 5-23 0,0 0-12 0,-9-5-2 0,9 0-1 16,0 5 0-16,-8-5 1 0,8 5 1 0,0 0 0 15,-7-4 1-15,7-2 0 0,0 6-1 0,-11-4 0 0,11-2 4 16,0 6 3-16,-9-4 5 0,9 0 6 0,0-2 4 16,0 2 2-16,0-7 1 0,0 7-3 0,-8-2-3 0,8 2-1 15,0-2-6-15,0 2-4 0,0 0-3 0,0 4-6 0,0-5-2 16,0 5-1-16,0 0-4 0,0 0-2 0,0-5 0 16,0 5-3-16,0 0-2 0,0 0 1 0,0 0-1 0,0 0-2 15,0 0 1-15,0 0 0 0,0 0 3 0,0 0 4 0,0 0 1 16,0 0 4-16,0 0 1 15,0 0 5-15,0 0 1 0,0 0 0 0,0 0-4 0,0 0-3 0,0 0-3 0,0 0-2 16,0 0-1-16,0 0-5 0,0 0-2 0,0 0-1 16,0 0 1-16,8 0-1 0,-8 5 1 0,0-5-2 0,0 5 2 15,0-5 0-15,0 4 2 0,0-4-2 0,9 4-1 0,-9 2 2 16,0-2-1-16,0 6 0 0,0-4-2 0,0-1 0 16,0 5-1-16,11-2 3 0,-11 2 0 0,0 0-2 0,0 0 1 15,0 0 2-15,0 0 1 0,0-5 0 0,0 4 0 0,0-4 1 16,0 0-1-16,0 0 3 0,0 0 1 0,0-5 5 15,0 0 6-15,0 0 4 0,0 0 2 0,0-5 4 0,0 0 5 16,0 0 0-16,0-3 2 0,0-3-6 0,0 1-6 16,7-5-2-16,-7 0 1 0,0 1-4 0,0 0 2 0,0-1 1 15,0-1 1-15,0 3 0 0,0-2 1 0,0-6 0 0,0 8 0 16,-7-2 3-16,7-5-1 0,0 5 2 0,-11 1-1 16,11-1-1-1,-9 5 0-15,9-4 0 0,-8 5 3 0,8-1-1 0,0 0-2 0,-9 0-1 0,9 4-1 0,0 3 0 16,0-2-2-16,0 5-1 0,0-5-4 0,0 5-5 0,0 0-6 15,0 0-4-15,0 5-2 0,0 0-3 0,0-2 0 0,9 7 0 16,-9 6 0-16,8-1 1 0,1 3 1 0,9 7 2 16,-10 1 0-16,10 2 0 0,-9 2 1 0,17-1 0 0,-9 4 0 15,0 2 0-15,1-1-1 0,-1 0 1 0,1 5 0 0,-2 1 0 16,2-1 0-16,-1-1 0 0,-7 6 0 0,-2-4 0 16,0 3 0-16,2-4 1 0,-3 0 1 0,-7 0 1 15,10-4-1-15,-10 0 0 0,0-6 0 0,7-6 1 0,-7 3-1 16,0-7-2-16,0-5 1 0,0 2-1 0,0-7 1 0,10 1-2 15,-10-6-8-15,0 1-18 0,0 2-22 0,0-7-28 0,0 0-36 16,-10-7-43-16,10-2-54 0,0-6-88 0,-7 5-126 16,7-10-65-16</inkml:trace>
  <inkml:trace contextRef="#ctx0" brushRef="#br0" timeOffset="67469.9">21779 1236 199 0,'0'0'376'0,"0"0"-132"0,0 0-104 16,8 0-57-16,2 0-32 0,-3 0-17 0,2 0-4 0,9-5-3 16,8 0 2-1,-10 0 0-15,11 0 3 0,-1-3 0 0,-1-4-1 0,12 4-1 0,-12-2-2 0,1-5 1 0,0 5 0 16,-9-4-2-16,9 4 0 0,-9 0 1 0,-7-5-1 0,6 6 0 16,-7-1-2-16,0-5 0 0,1 5 0 0,-10 0 0 0,7-4-1 15,-7 4-1-15,0-5-2 0,0 0 0 0,0 1 1 16,0 4 4-16,0-5-1 0,0 5 1 0,-7-4 1 0,7 5-1 15,0-1 2-15,-10 0-1 0,10 5-3 0,0-6-5 16,0 11-4-16,-9-3-5 0,9-2-2 0,0 5-4 0,0-5-2 16,0 5-2-16,0 5-3 0,0-5-1 0,9 5-2 0,-9-2 2 15,0 8 0-15,10-1 2 0,-3 0 1 0,-7 4-1 16,9 0 1-16,0 7 2 0,-1-7 1 0,2 10-2 0,5-4 1 16,-5 4-1-16,0-4 1 0,-2 9 0 0,1-4 1 15,0 4-1-15,-1 0 0 0,0 0 0 0,-8 1-3 0,9 4 0 16,-9-4 1-16,9 4 1 0,-9-4 0 0,0-1 0 0,9 4-1 15,-9-4 1-15,0-4 2 0,8-1 0 0,-8-3-1 16,0-2-1-16,8 1 1 0,-8-7-1 0,9 3 2 0,0-6 0 16,-9 0 0-16,8-7-1 0,2 3 0 0,-10-2 1 15,8 1-1-15,1-5-6 0,-9 5-15 0,8-5-18 0,2-5-29 16,-2 0-43-16,10 1-49 0,-11-5-76 0,3-1-160 0,7 0-81 16,-8-6-32-16</inkml:trace>
  <inkml:trace contextRef="#ctx0" brushRef="#br0" timeOffset="68049.76">22777 1398 287 0,'-9'-6'463'0,"9"2"-163"15,0 4-130-15,0-6-70 0,0 2-41 0,9-2-19 0,0-3-11 16,-1 0-6-16,10-2 0 0,8 1-1 0,-9-4 1 0,9 4 3 16,9-4 3-16,-8 4 4 0,7-5 10 0,0 1 11 15,1 5 12-15,-9-2 9 0,9 1 6 0,-8 0 1 16,-2 5-3-16,1 2-5 0,1-3-11 0,-10 6-14 0,0 0-15 15,0 6-11-15,1 2-7 0,0-3-7 0,-2 5-2 0,-8 6-2 16,2-3-2-16,-10 7 1 0,10 0-2 0,-10-1 2 0,0 5-1 16,-10 2 2-16,0-3-2 0,2 6 1 0,-1-3 0 15,-8 2 1-15,0 2 2 0,0-2 0 0,0 3 0 0,-9 3 0 16,-1-5 3-16,-6 1 1 0,-4-2 1 0,12 2-1 16,-10-2 2-16,0-2 7 0,9-3 8 0,0-3 6 0,8 5-4 15,-9-9 4-15,10-3 0 0,10 1 1 0,-2-2-2 16,0-9-7-16,1 7-8 0,8-5-5 0,0-5 1 0,0 5-1 15,8 0 6-15,1-5 10 0,0 0 9 0,15-5 8 0,3 0 3 16,8 0 3-16,0-8 3 0,9 1-3 0,-1-2-6 16,2 1-9-16,5-9-8 0,3 9-3 0,-2-7 1 0,1 1 2 15,1-1 5-15,-1 1 3 0,0 4 5 0,0-5 5 16,0 0 1-16,-9 5 2 0,1 2 3 0,-1-3-1 0,-9 2 3 16,3-1-3-16,-12 5-3 0,-7 0-3 0,8 6-4 0,-17-2-3 15,-1 3-6-15,1 3-3 0,-9-7-5 0,8 7-2 16,-8 0-3-16,0 0-1 0,-8 0-4 0,8 0-1 0,-9 0-4 15,1 0-3-15,-10 0-5 0,9 0-6 0,-8 0-10 16,-1 0-40-16,2 0-78 0,-3 7-89 0,-6-7-85 0,7 0-97 16,-7 3-188-16,7-3-90 0,-8 6-61 0,-1-6-6 0</inkml:trace>
  <inkml:trace contextRef="#ctx0" brushRef="#br0" timeOffset="69351.99">13841 1202 155 0,'-7'0'312'15,"-12"0"-127"-15,10 0-76 0,-7 6-44 0,6-6-24 0,-7 3-10 0,9 2-3 16,-10 0-1-16,10 0 0 0,-10 5 0 0,1 5-2 0,-1-1-2 16,2 6 0-16,-1 0-1 0,-10 4-3 0,10 1-2 15,-9 3 1-15,-1 8-1 0,1-3 2 0,0 6 4 0,9 1 1 16,-1-1 1-16,0 4 3 0,2 2 1 0,-2-2-1 0,8 0 0 15,3 2 1-15,-1 4 1 0,8 0 0 0,0 0-1 16,0 0-2-16,8 0-1 0,-1-1-3 0,11-9-2 0,1 5-4 16,6-6-4-16,-7-3-2 0,7 0-1 0,1-11 1 15,1 1 6-15,-1-6 12 0,9-9 16 0,-8 0 22 0,6-10 26 16,2 0 23-16,0-10 21 0,-1-5 34 0,1-9 25 0,-9-1 12 16,10-4 6-16,-11-5-8 0,-7-1-15 0,-1-3-17 15,-8-1-17-15,-1-6-37 0,-8 2-20 0,0-1-24 16,-8 0-24-16,-1-5-15 0,0 4-11 0,-7 2-9 0,-11-1-4 15,1 0-1-15,1 0-10 0,-3 5-2 0,-6 0 2 0,-1 5-2 16,-8 4 1-16,9 1 2 16,-10 9-3-16,1 1-4 0,8 10-3 0,-9-2 0 0,1 6-1 0,7 5-5 0,3 0-13 15,6 10-20-15,1-4-29 0,0 7-37 0,0 2-42 16,9 0-43-16,8 0-33 0,9 4-28 0,0-4-17 0,9 0-12 16,8 0-5-16,17-2-7 0,-8 3-57 0,9-12-100 0,0 6-53 15</inkml:trace>
  <inkml:trace contextRef="#ctx0" brushRef="#br0" timeOffset="69977.38">14762 1871 224 0,'0'-5'397'0,"-10"0"-148"0,10 5-110 0,0-4-58 16,10-6-30-16,-2 0-17 0,1 0-8 0,1 1-1 15,7-7 1-15,-1 2-1 0,11 0 4 0,-1-6 1 0,8-1 0 16,1-2 3-16,1-2 5 0,7 6 4 0,0-6 7 0,1-4 5 16,-2 9 2-16,2-3 0 0,-10 3-3 0,3 4-4 15,-4 2-7-15,-6 10-9 0,-10-2-12 0,9 12-7 0,-18-2-5 16,10 7-4-16,-18 8-1 0,8 1-1 0,-16 3 2 15,-1 12-1-15,0-1 0 0,-16 5-1 0,-1 4 0 0,-1 2-2 16,-6 4-1-16,-4 0-2 0,-6 0-1 0,8 0 2 0,-7 0 0 16,8-1 3-16,-11 1 4 0,10 0 1 0,0-1 5 15,1-3 2-15,0-2 5 0,8-3 0 0,-1-1 0 16,9-6 0-16,2 3-4 0,-1-8-1 0,7 2-3 0,1-6-1 16,9-4-3-16,-8 0-1 0,16-7 3 0,-8 3 15 0,9-6 20 15,8-7 25-15,1 4 22 0,17-7 14 0,-1-10 12 16,10 0 11-16,-1-10 4 0,10 0-9 0,7-9-18 0,1-5-21 15,8-1-14-15,-8-4 3 0,9-4 3 0,-1 4 3 0,-9-1 1 16,-7 1 2-16,-1 6-2 0,-9-1 0 0,1 4-7 16,-9 5-17-16,-10 1-16 0,1 9-13 0,-8 2-10 0,0-3-5 15,-10 11-4-15,1-5-4 0,-1 5-2 0,-8 2-9 16,0-3-27-16,0 6-53 0,0 0-78 0,0 0-73 0,-8 6-71 16,8-3-96-16,-9 2-198 0,1 0-77 0,-1 0-30 0,9-5 10 15</inkml:trace>
  <inkml:trace contextRef="#ctx0" brushRef="#br0" timeOffset="73332.9">17480 1339 31 0,'0'-6'86'0,"0"2"-26"16,0-1-13-16,0 0-1 0,0 0 2 0,0 0 7 0,-9 1 8 16,9-1 3-16,-9 0-3 0,9 0-4 0,-8 0-3 0,8 0-6 15,-9 0-6-15,9 0-6 0,0 0-5 0,-9 5-3 0,9-5 1 16,0 1 0-16,-8-1-1 0,8 5 1 0,0 0-1 16,0-4-5-16,0 4-5 0,0 0-3 0,0 0-7 0,0 0-3 15,0 0-2-15,0 0-3 0,0 4-1 0,8-4 4 16,1 9 3-16,-9-4 1 0,9 10 7 0,-1 0 4 0,10 4 4 15,-9 0 4-15,8 11 7 0,-8-1 3 0,8 5 2 0,-9 10 3 16,2-5-3-16,6 11-5 0,-5-7-1 0,5 12-5 16,-7-7-7-16,8 6-3 0,-9-5-9 0,10 4-4 0,-9 1 0 15,8-5-4-15,0-1 1 0,-8 3-5 0,8-3-12 0,-8-5-17 16,0 1-25-16,-1 1-41 0,0-12-71 0,2 2-141 16,-10-11-85-16,0-4-58 0</inkml:trace>
  <inkml:trace contextRef="#ctx0" brushRef="#br0" timeOffset="73677.58">17748 1827 31 0,'0'-4'446'16,"0"-1"-137"-16,0-1-136 0,0 2-77 0,0-6-37 0,10 4-19 16,0-7-11-16,-3 3-3 0,1-10 1 0,10 4-1 0,0-2 0 15,-1-5-1-15,9-3-4 0,-8 1-3 0,7-4 2 0,-7-1-2 16,8 2 0-16,-9-2 4 0,-8 1 1 0,8-6 1 15,-9 6-2-15,9 0 5 0,-17-4-2 0,10 3 1 0,0 0 0 16,-10 1-1-16,0 0-1 0,0-1 0 0,0 5 2 16,0 1-2-16,-10-1 2 0,10 7 5 0,-10-2 5 0,10 6 5 15,0 4 6-15,-7 0 4 0,7 0 1 0,0 5-1 16,-10 0-5-16,10 0-7 0,0 5-11 0,0 5-11 0,0 0-10 16,0 5-6-16,0 10-4 0,10-6-2 0,-10 11 2 0,7-1-1 15,3 5 4-15,0 0 0 0,-3 7 1 0,3-3 0 0,7 1 1 16,-9 1-1-16,10 4-1 0,-10-6 0 0,9 6 1 15,-7 6-1-15,6-1 0 0,-6-5-7 0,-2 4-15 16,9 2-19-16,1-2-24 0,-10-3-29 0,9-1-32 0,2 0-46 16,-3-5-86-16,2-3-154 0,-1-13-70 0,1 2-27 0</inkml:trace>
  <inkml:trace contextRef="#ctx0" brushRef="#br0" timeOffset="73991.07">18653 1598 19 0,'8'-6'481'0,"-8"2"-117"16,8-2-152-16,2-4-91 0,7 2-50 0,0-2-26 16,0-5-12-16,1 0-2 0,8-4-3 0,0-1-1 15,-9 1 2-15,9 0 1 0,-9-2 0 0,1 3 3 0,-1-2 4 16,-8 1 3-16,-1 4 5 0,-8 0 3 0,0 0 5 0,0 5-3 16,-8-4-1-16,-1 9-7 0,0-5-9 0,-7 10-7 0,-11 0-7 15,10 0-5-15,-18 10-8 0,9 0-3 0,-9 4-3 16,1 0-2-16,7 10 1 0,-7-3-1 0,-1 3 0 0,9 0-1 15,0 1 2-15,0-1-2 0,9-4 0 0,7 4 3 16,-6 0-2-16,7 2 1 0,9-3 0 0,0 3 0 0,0-3 1 16,0-3 0-16,9 4 0 0,-1-4 1 0,0 0 0 15,2-5 1-15,7 4 1 0,0-4 4 0,10-7 3 0,-1 2 1 16,8 0 2-16,1-4 3 0,0-6 0 0,17 0-2 0,0-10-4 16,0 0-15-16,8-4-22 0,10-6-35 0,-9-1-50 15,9-7-68-15,-9 3-115 0,-1-4-125 0,-8-4-7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9T06:00:55.8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86 15724 7 0,'8'-5'175'0,"-8"5"-56"0,0-5-39 15,0 1-19-15,0-3-7 0,0 4 2 0,0-2 3 0,0 0 7 16,0 0 4-16,0 5 2 0,0-5-2 0,0 0-4 16,-8 5-2-16,8-5-6 0,-10 5-8 0,3-5-3 0,7 0-2 15,-9 0 1-15,9 5-1 0,-10-3-2 0,10-3 0 0,-8 0 3 16,8 2 3-16,0 4 0 0,-10-5-2 0,10 0-3 15,0 5-2-15,0 0-2 0,-7-5-2 0,7 5-3 16,0-5 2-16,0 5 2 0,-9 0 4 0,9 0 4 0,0-5 3 16,0 5 6-16,0 0 0 15,0 0 2-15,0 0-2 0,0 0-3 0,0 0-7 0,0 0-7 16,0 0-6-16,0 0-10 0,0 0-8 0,9 0-7 0,-2 5-6 0,3 0-5 0,-2 0 0 0,11 5-2 16,-2 6 0-16,9 2 2 15,-1 2 0-15,1 9 2 0,1 0 2 0,-1 6 3 16,-1 8 1-16,12 6 1 0,-4 0 1 0,-6 1 2 0,7 2 0 0,-8 7 1 0,0-6-3 0,0 6-2 15,0 0 0-15,7-5-1 0,-5 5 0 0,-2-5 0 0,-8-1-1 16,8 1 0-16,-1-5-1 0,-7-1 0 0,0-4 1 16,-1-5 0-16,0-4-3 0,-8-1 3 0,-2-6 1 0,4-6 3 15,-11 1 14-15,0-7 23 0,9-3 30 0,-18-3 34 16,9 0 30-16,-11-4 18 0,4-2 15 0,-2 5 6 0,0-9-4 16,-8 6-18-16,-1-2-29 0,1-4-34 0,0 0-26 15,0 0-20-15,-1 0-14 0,1 0-10 0,8 5-7 0,1-5-5 16,0 0-4-16,-2 5-4 0,10-5-2 0,-10 0-3 0,10 5-3 15,0 5-2-15,0 4-1 0,0 1-3 0,10 0 0 0,-10 3 0 16,10-3-2-16,-2 1-1 0,9-2-1 0,-8 2 1 16,8-3-3-16,0-3 1 0,0 0-4 0,1-4 0 15,8-2 2-15,-9 1 2 0,1-5 1 0,0 4 1 0,-2-4 2 16,2 0 2-16,-1-4 6 0,-8 4 5 0,0-5 3 0,-1 5 6 16,1-4 4-16,0-6 7 0,-9 4 4 0,0-9 3 15,9 7-1-15,-18-8-1 0,9 2-1 0,0-2-15 0,-9 1-23 16,9 1-48-16,-9 0-73 0,9 0-67 0,0-1-58 15,0 0-53-15,0 0-41 0,9-4-37 0,0-1-35 0,0 0-46 16,8 1-59-16,0-1-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0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103.55987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4T10:52:56.2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11 1183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9T06:09:09.6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14 13276 292 0,'-9'-9'351'0,"1"0"-133"15,-1 3-85-15,9-4-44 0,-9 0-22 0,1-3-6 0,8-2 1 16,-9 4 3-16,9-3 2 0,-9 4-2 0,9-4 0 0,-8 4-5 15,8-5-9-15,0 5-1 0,-8 0-3 0,8 1 0 16,0 5 2-16,0-2 7 0,0-4 4 0,-10 5 6 0,10 5 1 16,0-5-3-16,0 5-6 0,0-5-8 0,0 5-9 15,0 0-11-15,0 0-9 0,0 0-7 0,0 0-7 0,0 0-4 16,0 0-1-16,0 5-1 0,0 0-1 0,10 0 1 0,-10 5 0 16,8 0 4-16,0 4 4 0,1 1 17 0,0 10 18 15,-1-6 21-15,10 11 16 0,-1-2 12 0,0 7 10 0,0 4 6 16,-7 0-1-16,7-1-10 0,0 7-20 0,-1-2-17 15,2 2-18-15,1-1-9 0,-2-5-12 0,9 4-6 0,-9-4-4 16,1 1-5-16,8-6-3 0,-10 1-1 0,11-6 0 0,-9-6-1 16,9-1 0-16,-10-3 2 0,-10 1-1 0,11-7 3 15,0-8 9-15,-10 5 23 0,1 1 30 0,-9-7 27 0,8-4 17 16,-8 0 14-16,0-4 8 0,0-7 4 0,0-4-5 0,0-10-20 16,0 1-27-16,-8-9-22 0,8-1-15 0,-9-6-10 0,1 1-7 15,-2-1-2-15,-7-3-2 0,8-2-2 0,-8 7-3 16,10-1-3-16,-13 4-4 0,4 2-7 0,7 4-3 15,-8-1-16-15,7 10-21 0,2 1-25 0,8-1-70 0,-8 6-110 16,16 4-101-16,-8 1-111 0,18-1-175 0,-1-6-116 0,8 12-67 16,2-5-19-16</inkml:trace>
  <inkml:trace contextRef="#ctx0" brushRef="#br0" timeOffset="1004.24">8414 13467 14 0</inkml:trace>
  <inkml:trace contextRef="#ctx0" brushRef="#br0" timeOffset="1318.95">8466 13448 20 0,'0'-6'117'15,"0"6"-2"-15,0 0-4 0,0 0-10 0,0-4-7 0,0 4-10 0,0 0-5 0,0 0 0 0,0 0-4 16,-8 0-7-16,8 0-10 0,0 0-9 0,0 0-7 15,0 4-7-15,0 2-7 0,0-2-10 0,0 2-6 0,0 3-3 16,0 1-3-16,0 4 0 0,0 1-4 0,0 0 1 0,0-1 0 16,0 1 1-16,0 0-1 0,8-5 1 0,-8-2 3 15,9 2-1-15,-1 1 1 0,1-1 3 0,0-5 3 16,9-5 2 0,-2 0 3-16,2-5 1 0,-1 0 4 0,1-11 5 0,-1 6 5 0,1-3 4 0,-1-2 5 0,0-5 7 0,1 11 8 15,-10-6 8-15,1 5 5 0,-9 6 4 0,0-2-1 0,0 2-1 16,0-2-6-16,0 6-10 0,-9 0-7 0,1 6-13 15,-10 4-9-15,10-6-11 0,-10 6-7 0,1 5-6 0,8 1-1 16,-8-3-2-16,8 2-1 0,-8-2-1 0,17-3-1 0,-9 6 0 16,1-6 0-16,8-1-2 0,0 1-2 0,0-6-3 15,0 6-1-15,0-4-2 0,8-2-2 0,-8 1-2 16,9 1 1-16,-1-2-2 0,1 6-7 0,8-6-10 0,1 2-13 16,-1 0-20-16,1-3-27 0,8 2-49 0,9-5-82 0,-8 0-163 15,15-5-78-15,-16 2-35 0</inkml:trace>
  <inkml:trace contextRef="#ctx0" brushRef="#br0" timeOffset="1773.41">10438 12822 412 0,'-9'-19'555'0,"0"10"-122"0,0-6-148 0,1 5-78 16,8 5-24-16,-10 0-4 0,10 0 3 0,-8 0-2 0,8 5-1 15,0 0-14-15,-7 0-24 0,7 0-27 0,7 5-35 0,-7 5-34 16,0 0-23-16,8 3-9 0,2 9-6 0,-2 1 0 15,1 6 1-15,0 1 5 0,0 9 6 0,-1 0 2 16,1 5 3-16,0 4 3 0,-1 1 3 0,0 6 4 0,2 2 5 16,-2 2 0-16,-8 0 1 0,9 5-1 0,-1-1-2 0,-8-4-3 15,0-5-2-15,0 4-4 0,0-9-2 0,0 0-7 16,0-5-3-16,0 0 0 0,0-4 3 0,-8-7 2 0,8 1 0 16,0-4 0-16,0-6-1 0,-9 1 1 0,9-6 1 15,0 1 0-15,0-1-2 0,0-4-1 0,9-5 9 0,-9 0-7 16,0-6-2-16,8 5-1 0,1-3-3 0,0-6 1 0,-1 4-6 15,1-4 3-15,8 0-6 0,1 0 5 0,6-4 2 16,4-2-1-16,7-3-1 0,-9-1-2 0,17 0 6 0,-8-3-8 16,7-2-8-16,3 0-12 0,-2 0-35 0,10 0-78 0,-1-4-92 15,8-1-84-15,-7-3-109 0,15-3-198 0,-7 3-100 16,1-7-69-16,-2 6-6 0</inkml:trace>
  <inkml:trace contextRef="#ctx0" brushRef="#br0" timeOffset="2040.6">12002 13101 139 0,'-20'5'554'0,"2"-5"-40"15,2 0-178-15,8 0-117 0,-1 0-54 0,0 4-27 0,1-4-11 16,8 0-5-16,0 0-2 0,0 0-2 0,0 0-7 15,8 0-12-15,1 0-27 0,0-4-22 0,8 4-16 16,1 0-8-16,9-5-6 0,-2 1-2 0,0-2-5 0,2 2-2 16,7-2-1-16,1-4-3 0,0 5 0 0,8-3-2 0,1-2 4 15,-1 0-7-15,0 0-15 0,10-5-38 0,-10 6-46 0,9-6-45 16,-9 5-52-16,10-5-64 0,-19 6-101 0,10-1-154 16,-19 5-74-16,2 0-13 0</inkml:trace>
  <inkml:trace contextRef="#ctx0" brushRef="#br0" timeOffset="2228.23">12139 13311 63 0,'-26'14'507'16,"0"-4"-90"-16,9 5-152 0,-1-5-95 0,10-5-45 0,-9-1-20 15,17 1-1-15,-9 1 2 0,9-3 4 0,0-3 9 0,0 0 9 16,9 6 9-16,-1-6 0 0,9-6-1 0,10 6-4 16,-1-3-2-16,0-3-1 0,8 1-10 0,1-4-14 0,9-1-21 15,0 0-18-15,-2 0-20 0,2 0-18 0,-1 1-31 16,-8 4-47-16,-1-4-59 0,2-1-58 0,-11 4-56 0,1-4-73 15,1 6-120-15,-1-1-148 0,-8 1-67 0,-11-2-19 0</inkml:trace>
  <inkml:trace contextRef="#ctx0" brushRef="#br0" timeOffset="3419.63">16290 12338 126 0,'-8'-4'363'0,"8"4"-98"15,0-6-85-15,-10 3-55 0,10 3-33 0,0-6-21 16,-8 1-14-16,8 5-6 0,0-4-5 0,0-2-5 0,0 6-2 16,0-4 0-16,0-1 0 0,0 0 2 0,0 5 9 15,0-5 12-15,0 0 15 0,0 5 16 0,0 0 16 0,0-5 12 16,-8 5 13-16,8 0 10 0,-9 0 8 0,9 0 6 0,-9-5 2 16,-7 5-3-16,6 0-5 0,0 5-5 0,-7-5-8 15,1 0-11-15,-2 0-17 0,1 5-15 0,-1-5-18 16,1 5-15-16,-9 0-14 0,8 5-14 0,-8-6-10 0,10 6-8 15,-11-5-4-15,1 4-7 0,1 7-1 0,6-8-3 0,-6 7-1 16,-1 1-1-16,9-2 0 0,-1 1 1 0,0-1-1 0,1 2 2 16,0-2-3-16,8 1 2 0,1 1 2 0,-2-3-3 15,3 1 0-15,7-3-3 0,0 2 1 16,0 3-1-16,0-1 2 0,7-7 1 0,3 8-2 0,-2-2 2 0,1 1 1 16,0-1 2-16,8-2-1 0,1 1 0 0,-2-3 0 0,11 0-2 15,-10 6 2-15,0-8 2 0,9 2-2 0,2-5 0 16,-12 5 2-16,10-2 1 0,0-1 0 0,0-3 2 0,9 1-3 15,-10 0-1-15,10 0 1 0,0 0-1 0,-10 0-2 0,11 0 0 16,-10-1-1-16,9 7 0 0,-9-8-2 0,0 3 2 16,0 0-1-16,0-2 2 0,2 5-1 0,-13-3 0 0,12 2 2 15,-10 4-1-15,0-2 3 0,1-2-1 0,-1 2-2 16,-9 1-1-16,2-1 0 0,-2 3-1 0,1 2 0 0,-9 0 0 16,0 0 0-16,0 4 1 0,-9-4 0 0,-9 5 3 0,10-1 0 15,-18 5 4-15,0-10 2 0,0 7 4 0,0-7 8 16,-19 5 4-16,11-4 4 0,-9-5 1 0,-1 4 5 0,-6 1 0 15,-3-6 2-15,-9 1 1 0,10-4 1 0,1 4 1 16,0-5 3-16,7-5-1 0,0 5-4 0,9-5-5 0,-8 0-4 16,17 0-5-16,9-5-16 0,-10 0-19 0,17 0-27 0,-5 0-56 15,15-1-114-15,0-4-105 0,8-4-114 0,9-5-176 16,10-6-125-16,7 6-69 0,0-6-29 16</inkml:trace>
  <inkml:trace contextRef="#ctx0" brushRef="#br0" timeOffset="4381.64">17263 12900 21 0,'0'0'353'0,"-9"0"-98"0,9 0-81 0,-9 0-53 16,9 0-31-16,0 0-19 0,0 0-9 0,0 0-4 0,0 0-3 15,0 0-2-15,0 0-9 0,0 0-8 0,0 0-5 16,0 0-6-16,0 0-3 0,0 0-1 0,0-3-1 0,0 3 0 16,9 0 3-16,-9 0 3 0,9 0 1 0,-1 0 3 15,1 0 2-15,9-6 1 0,-1 6 6 0,-1-4 4 0,1-2 1 16,10-4 0-16,0 5-2 0,-1-3-3 0,0-2 0 0,9-2-4 16,-1 4-7-16,-7-2-7 0,7 1-6 0,1-3-3 15,-9 2-3-15,9 2-3 0,-18-2-4 0,9 5-2 0,-9 0-1 16,1 0-5-16,-1 0-8 0,1 5-17 0,-10-4-20 0,1 4-24 15,0 0-29-15,-2 0-34 0,3 0-34 0,-10 0-34 16,0 0-34-16,-10 4-39 0,3 1-49 0,-2 0-55 16</inkml:trace>
  <inkml:trace contextRef="#ctx0" brushRef="#br0" timeOffset="4538.82">17436 13004 248 0,'0'5'222'16,"-8"-1"-69"-16,8 1-44 0,0-1-27 0,0-4-14 15,0 0-5-15,0 0-3 0,0 0 3 0,0 0 0 0,8 0 3 16,1 0 1-16,-9 0-2 0,17-4-6 0,-8 4-4 0,9-5-4 16,-1 1-6-16,0-1-8 0,10-5-9 0,0 5-10 15,-2-5-9-15,10 0-12 0,-9 0-21 0,8 0-31 16,9 1-55-16,0-6-93 0,0-4-151 0,1 0-81 0</inkml:trace>
  <inkml:trace contextRef="#ctx0" brushRef="#br0" timeOffset="4931.16">18279 12490 122 0,'-9'-10'487'16,"9"1"-126"-16,0 3-143 0,-9 2-89 0,9-1-49 0,0 0-28 15,0 5-14-15,0-5-9 0,9 5-4 0,-9 0-4 16,0 5 0-16,9 0-1 0,0 0 0 0,-1 5-3 0,-1-1 6 16,13 1 9-16,-12 5 12 0,9 5 8 0,-8-1 6 15,9 6 7-15,-1-1 2 0,0 5 3 0,0 0-1 0,-8 7-7 16,8-3-6-16,1 1-3 0,-9-5 0 0,7 6-5 0,3-2-4 16,-1 3-2-16,-2-8-4 0,2 2-2 0,-2-1-5 15,2-6-4-15,-9 2-6 0,8-5-2 0,0-4 3 0,1-3 8 16,-10-3 19-16,2 0 34 0,-3-4 37 0,3-6 26 15,7-6 17-15,-7-4 8 0,-3-5 1 0,4-3-4 0,-4-12-15 16,1 1-30-16,1-11-36 0,0 1-23 0,-9 0-14 0,0-4-10 16,0-2-6-16,0 0-5 0,-9-3-5 0,0 0-4 15,9 3-3-15,-8 2-2 0,1-1-7 0,-4 5-2 0,4 0-6 16,-3 4-11-16,10 2-16 0,-10-3-43 0,3 8-75 0,7-7-89 16,0 12-74-16,7-7-80 0,3 5-111 0,7 2-170 15,1-3-85-15,-10 12-6 0</inkml:trace>
  <inkml:trace contextRef="#ctx0" brushRef="#br0" timeOffset="9752.3">19347 13009 206 0,'0'0'251'15,"-9"0"-74"-15,9 0-62 0,-8 0-42 0,8 0-26 0,-10 0-14 16,2 0-8-16,0 0-2 0,8 0-1 0,-9 4-2 0,0-4 0 16,1 5 0-16,-1-1 0 0,-9 2 1 0,10-2 2 15,-10 2 1-15,10-2 4 0,-1 6 4 0,-9-1 5 16,9 1-2-16,-9 0 0 0,2 6-2 16,7-3-2-16,-8 7-3 0,9-5-2 0,-10 5-3 0,10-2-2 0,-2 3 0 0,-7-3-2 15,9 2 1-15,-1 0 0 0,9-1-2 0,-9 1-2 0,9-1 1 16,0-4-1-16,0 5-1 0,0-1-1 0,0-4-1 15,9 0 1-15,-9 0 1 0,9-2 0 0,-1 3-2 0,1-6 1 16,-1 3 2-16,10-3 2 0,-10-4-1 0,10-2 1 0,-9-4 2 16,8 0 1-16,-1-4 1 0,11-2 1 0,-9-4-1 15,-1 1 0-15,1-5-1 0,-1 4 1 0,1-6-2 16,-10 8 0-16,10-7-2 0,-10-1 0 0,0 2-1 0,-8-5 0 16,10 4-1-16,-2 0 1 0,-8 1 3 0,0-1 0 0,0 0 0 15,0-3 0-15,0 2 3 0,-8 2 3 0,8 0 5 0,-10 4 2 16,10-5 2-16,-8 5 5 0,8-4 3 0,-8 4 1 15,8 0-3-15,-9 5-4 0,9-5-4 0,-9 5-7 16,9 0-3-16,0 0-8 0,0 5-4 0,0-5-4 0,-8 5-3 16,8 0-1-16,0-4-2 0,0 4-1 0,0 4-1 0,8-4-1 15,-8 5-2-15,0 0 1 0,9 5 2 0,-9-5 0 16,9 5 1-16,-9 4 0 0,8-4 0 0,0 4-1 0,2-4 1 16,-2 6 0-16,1-3 0 0,9-3 0 0,-11 0 0 0,2 6 0 15,0-7 0-15,10 0-2 0,-12 2-2 0,11-1-2 16,-10-1-11-16,2-4-13 0,-2 4-13 0,9-4-17 0,1 0-21 15,-1 0-24-15,-8-5-24 0,17 0-32 0,-9-5-37 16,9 5-48-16,-8-5-83 0,-1-4-117 0,-1 4-49 0</inkml:trace>
  <inkml:trace contextRef="#ctx0" brushRef="#br0" timeOffset="10084.1">19573 13097 224 0,'0'-6'418'0,"-9"-4"-121"0,9 5-108 0,0 5-69 16,0-5-41-16,0 5-23 0,0 0-11 0,0 0-10 15,0 0-3-15,0 0-6 0,0 0-5 0,9 0-8 0,-9 5-6 16,0 6-1-16,8-7-5 0,1 6 2 0,-1-1 0 16,2 6-3-16,-10-5 0 0,8 5 0 0,1-6 1 0,0 6 1 15,8-6-1-15,-10 7 1 0,4-6-1 0,5 3 2 16,-7-3-1-16,0-4 0 0,8 4 4 0,-8-6 1 0,0 6 4 15,-9-10 5-15,8 5 7 0,1-1 10 0,-9-4 11 0,9 0 23 16,-9 0 23-16,8 0 19 0,-8 0 21 0,0-9 10 16,0 5 6-16,9-6-2 0,-9-6-4 0,0 3-14 0,0-2-21 15,-9-6-19 1,9 7-20-16,0-5-14 0,0-1-9 0,0 0-8 0,0 1-9 0,0 4-5 0,0-3-8 0,0 2-6 0,0-4-13 16,0 7-45-16,0-2-52 0,9 0-49 0,-9 5-45 15,0-4-48-15,18 4-58 0,-10 0-68 0,0 0-109 0,2 5-66 16,7 0-14-16</inkml:trace>
  <inkml:trace contextRef="#ctx0" brushRef="#br0" timeOffset="10648.15">19947 13028 156 0,'0'-6'278'0,"-10"2"-77"0,10-1-58 15,0 1-31-15,0-8-16 0,0 9-13 0,0-2-9 16,0-1-7-16,0 2-4 0,0-1-3 0,0 5-3 0,0-5-8 16,0 5-12-16,0 0-9 0,0 0-9 0,0 0-6 0,0 0-3 15,-8 0-4-15,8 5-3 0,0 0 0 0,-9-1-4 16,9 7 2-16,-8-1 1 0,-2-1-2 0,2 6 2 0,1-1 4 16,-4 2 2-16,11-3 3 0,-7 3 3 0,7-2 0 15,-10 0 1-15,10-4 1 0,0 5 0 0,0-5-4 0,0-1 0 16,10 1 0-16,-10 0-1 0,7-6-1 0,4 6-2 0,-11-4 0 15,7-6-2-15,11 5 1 0,-10-5 0 0,1-5-4 16,-1 5 0-16,10-10 1 0,0 4 2 0,-10-3 1 16,9-6 3-16,-8 6 11 0,8-6 12 0,-9 5 8 0,2 0 4 15,-2-4 2-15,-8 0 1 0,8-2 8 0,2 3 11 0,-10-3-1 16,0 2-1-16,0 4 4 0,0 5 8 0,0-4 5 0,0 2 4 16,0 4-3-16,0-2-9 0,-10-1-9 0,10 2-10 15,0 4-11-15,0 0-12 0,0 0-8 0,0 0-9 16,10 4-7-16,-10 2-5 15,0-1-2-15,0 5-1 0,0-1-3 0,8 6 0 0,-8-1 0 0,9 2 2 0,-1 2-1 0,-8 3 2 16,10 2 0-16,-2-3 0 0,10 9 1 0,-18-5 1 16,17 5-2-16,-8 1 0 0,-1-1 0 0,1 6 0 0,-1-6-1 31,2 6 0-31,-10-1 1 0,8-6-1 0,-8 1 1 0,8 1 0 16,-8-1 0-16,-8-4 0 0,8 0 0 0,-8-6 1 15,-2 1 0-15,2-1 1 0,-1-5 1 0,-8-4 3 0,7 5 2 16,-8-5 6-16,3-6 6 0,-3 2 12 0,1-6 19 15,-1 0 18-15,0-6 13 0,10 2 10 0,-9-2 3 0,8-2-7 16,0-3-1-16,1 1-8 0,0-4-22 0,8 0-33 0,0-1-51 16,0-11-72-16,8 8-77 0,0-5-73 0,19-8-117 15,-1-3-201-15,0-1-112 0,9 2-48 0,-2-2 3 0</inkml:trace>
  <inkml:trace contextRef="#ctx0" brushRef="#br0" timeOffset="11558.7">20892 12344 83 0,'0'0'290'15,"-8"0"-76"-15,8 0-58 0,0 0-38 0,0 0-25 16,-9 0-14-16,9 5-10 0,-8-5-9 0,-1 3-4 0,0-3-7 16,2 7-5-16,-4-2-4 0,-5 5 1 0,6-1 2 0,-7 5 4 15,0 5 2-15,-9-3 1 0,8 8 0 0,-8 0 0 16,0 1 2-16,1 5-3 0,-1-1-4 0,0 0-2 0,-1 4 0 15,1-3 2-15,-1 4-2 0,11 1-2 0,-10-6-3 16,0 0 0-16,8 6-1 0,1-5-2 0,-9-2-3 0,8-4-5 16,1 1-3-16,0 5-4 0,7-6-2 0,3 1-5 0,-3-11-5 15,10 6-2-15,0-10-6 0,0 0-2 0,0-2-12 16,10-3-17-16,-3 0-21 0,-7-5-31 0,20-5-39 16,-13 0-64-16,10-3-91 0,1-8-154 0,-10-4-72 0,10 2-33 15</inkml:trace>
  <inkml:trace contextRef="#ctx0" brushRef="#br0" timeOffset="11809.96">20407 12549 70 0,'0'0'476'0,"8"0"-137"0,-8 5-135 15,9 0-92-15,-1-5-49 0,-8 5-24 0,10-5-8 0,6 5-4 16,-6 0 1-16,6 4 5 0,2-5 3 0,-2 12 7 15,2-7 5-15,9 1 1 0,-1 4 5 0,-2 6 4 0,13-5-1 16,-12 4-4-16,10 1-2 0,-9 0-5 0,9 4-10 0,-1 1-4 16,3-1-8-16,-12-5-8 0,10 7-5 0,-9-3-4 15,8-3-2-15,-7 4-2 0,7-4-3 0,-9 0-3 0,2-1-4 16,-1-4-17-16,0 0-26 0,-8-6-39 0,7 0-67 16,1-3-118-16,0-6-131 0,-8 0-81 0,-1-6-40 0</inkml:trace>
  <inkml:trace contextRef="#ctx0" brushRef="#br0" timeOffset="12295.7">21968 12042 453 0,'10'-10'444'16,"0"-1"-165"-16,-10 6-122 0,7 5-68 0,-7 0-37 0,0 0-19 15,0 5-7-15,0 0-2 0,0 5 1 0,0-1 1 0,-7 11 0 16,7 0-1-16,-20 4-2 0,13 1-2 0,-10-1 0 16,-1 5-2-16,0 5 0 0,-7-4-2 0,-1 4 1 15,0 0 2-15,-8-1 1 0,7 8 1 0,1-8 3 0,-9 2 1 16,8-6 3-16,2 6-2 0,-2-6 6 0,2 0 0 0,8 0 2 16,-1-5 0-16,1 1-3 0,8-5-3 0,0-1-4 0,1 1 0 15,-1-2-5-15,9-7-4 0,0 4-4 0,0-5-3 16,0-1 0-16,9 2-1 0,8-8 1 0,-8 3 0 0,8-6 1 15,9 6-2-15,-8-12 0 0,16 6 0 0,-8-6-2 16,9 3 0-16,0-4-4 0,0-1 0 0,-1 3-3 0,10-5 1 16,-10 5-1-16,1-5 0 0,7 6 0 0,-6-3 1 15,-1-1 0-15,0-2 0 0,-1 5 1 0,1-5 0 0,-9 5-1 16,0 2 1-16,-9-7 1 0,1 4-1 0,-1 0 3 0,1-3 7 16,-9-1 11-16,-9 2 12 0,9-4 19 0,-9-2 20 0,8 4 24 15,-8-9 19-15,-8 0 11 0,8-1 9 0,-9 1 7 16,-8-6-5-16,7 2-11 0,-7-8-18 0,-1 7-10 15,-8-1-14-15,9 1-6 0,-9-7-12 0,0 7-11 0,0 0-8 16,-9 5-4-16,9-5-1 0,-9 5-10 0,8-2-6 0,3 3-8 16,-12 2-6-16,11 2-5 0,-1-1-5 0,8 6-10 15,10-2-23-15,-10 1-55 0,9 6-80 0,2-1-83 0,7 0-80 16,0 0-106-16,0-4-173 0,7 4-95 0,11-5-40 16,-1 5 9-16</inkml:trace>
  <inkml:trace contextRef="#ctx0" brushRef="#br0" timeOffset="12687.13">22734 11832 251 0,'-9'-6'505'0,"1"1"-143"0,-2 0-150 16,10 0-92-16,-8 5-54 0,8 0-31 0,0 5-15 0,0 0-9 15,0 6-1-15,0 2 3 0,8 7 6 0,-8 0 7 16,10 4 6-16,-2 1 8 0,1 4 10 0,-1 1 8 0,2-2 9 16,-2 6 5-16,0 1 5 0,10-1 5 0,-10 0 2 0,10 5 0 15,-2 0-3-15,2-5-2 0,-9 6-6 0,9-6-7 16,-1 5-11-16,-1 0-10 0,1-5-5 0,10 0-7 15,-9 1-5-15,-1-6-4 0,9 4-7 0,-8-8-3 0,-1-1-1 16,9 1 2-16,-8-11 2 0,7 1 1 0,-6-5 5 0,6 0 1 16,1-5 1-16,1-5 1 0,-1-5 0 0,-1-5-1 0,1 0-6 15,0 1-4-15,2-11-11 0,-3 1-30 0,1-5-34 16,-9-1-43-16,9 1-42 0,-8-7-45 0,7 3-49 0,-7-2-66 16,-1-4-62-16,-8 4-134 0,-1-3-51 0,-8 2-8 15</inkml:trace>
  <inkml:trace contextRef="#ctx0" brushRef="#br0" timeOffset="12892.08">22612 12261 453 0,'0'4'326'15,"-9"-4"-122"-15,9 5-80 0,9-5-41 0,-9 0-20 16,8 0-9-16,-8 0 0 0,17-5 4 0,3 1 3 0,-3-2 2 15,8-3 1-15,1 5-7 0,9-12-6 0,-1 6-6 0,10 0-6 16,-1-3-6-16,-1-7-7 0,20 5-7 0,-10-5-12 16,9 1-24-16,0 0-45 0,0-6-83 0,-9 5-171 0,-9 1-111 15,0-1-65-15</inkml:trace>
  <inkml:trace contextRef="#ctx0" brushRef="#br0" timeOffset="13865.99">17645 14074 196 0,'0'0'306'0,"-8"-6"-116"16,8 6-78-16,-10-4-36 0,10 4-17 0,-8-5-6 0,8 5-2 0,0-7 2 0,-9 7 0 0,9-3 0 16,0 3-8-16,0-5-11 0,0 5-10 0,0 0-6 15,0 0-6-15,0 0-5 0,0 0-5 0,9 0-2 0,-9 0 2 16,8 0 0-16,10 0 0 0,-9 0 2 0,8-6 4 16,0 6 3-16,9 0 5 0,0-4 3 0,9-1 2 0,-9 1 6 15,9-2 6-15,-1 1 0 0,1 1 0 0,9-6 1 16,-1 0 1-16,9 0 4 0,-9 0 5 0,18-8 6 0,0 2 6 15,0 1 9-15,8-3 3 0,9-2 2 0,0 1 7 0,9-7 4 16,-8 7-2-16,8-7-9 0,0 8-7 0,-1-5-10 16,9-3-5-16,-8 6-1 0,10-5-12 0,7 2-5 0,-9-3-5 31,18-2-3-31,0-1-1 0,8-1-2 0,9 1-3 0,10-6-1 0,-1 2-2 0,8-1-1 0,9 0-2 0,-1-1 3 16,3 1 8-16,7-1 7 15,0 1 12-15,0-4 11 0,9 3 8 0,0 1 11 0,-1-4 10 0,8 2 7 0,2-3 0 16,0 0-1-16,-1 1-3 0,9-1-5 0,1-6-7 0,-1 2-5 15,0-6-13-15,17 0-12 0,-8 0-7 0,0 0-9 16,0 1-9-16,-11-6-3 0,12 5-2 0,-19 0-2 0,1 1 2 16,-10-1-2-16,1-1 1 0,-9 7 0 0,-9-2 0 0,-8 7-3 15,-9-7 1-15,-9 6-1 0,-8 0-2 0,-9 6 1 16,-9-8-1-16,0 13 2 0,-17-6 1 16,-9 9 0-16,-7-4-2 0,-20 9-1 0,0 1-2 0,-16 3 2 0,0 8 3 15,-9-2-2-15,-8-1 1 0,-3 7-2 0,-4-2-5 0,-4 2-12 16,-7-2-33-16,-7 6-54 0,-4 6-72 0,-4-2-66 0,-3 6-65 15,-8-4-87-15,-9 3-133 0,-8 5-121 0,0 2-47 16,-8-2 11-16</inkml:trace>
  <inkml:trace contextRef="#ctx0" brushRef="#br0" timeOffset="15252.46">17940 14405 340 0,'0'0'247'16,"0"0"-85"-16,0 0-58 0,0 0-38 0,9 0-21 15,-9 0-11-15,8 0-7 0,1-5-6 0,0 5-3 0,8-5-1 16,1 0 3-16,9 0 0 0,-10 1 4 0,16-2 2 16,2-3 4-16,1-1 8 0,7 0 5 0,1 0 5 0,-1 0 4 15,8-3 4-15,2-3-2 0,-1 2 0 0,9 0-1 0,0-1-1 16,-1-1-4-16,-7-2-1 0,9 3-3 0,-12 0-3 16,2 0-3-16,0 5-2 0,-8-3-4 0,-1-3-5 0,-9 6-3 15,2 0-4-15,-11 1-5 0,1-1-6 0,-8 6-2 0,-1-2-2 16,1 2-1-16,-11-2-2 0,-7 3-2 15,11 3-2-15,-4-6-7 0,-7 6-16 0,0 0-22 0,0 0-25 0,-7 0-37 16,-4 6-47-16,4-6-69 0,-2 3-125 0,-8 7-96 0,-10-4-44 16</inkml:trace>
  <inkml:trace contextRef="#ctx0" brushRef="#br0" timeOffset="15740.06">18696 14303 158 0,'0'0'332'0,"-10"0"-95"0,10 0-79 16,0 0-48-16,0 0-29 0,0 0-19 0,0 0-13 0,0 0-8 15,10 0-7-15,-10 4-8 0,0-4-5 0,0 6-3 16,7-2-1-16,3 5-2 0,-10 1 5 0,10 0 2 0,-3 10 6 16,-7-1 7-16,11 6 6 0,-4 0 1 0,1 4 1 15,-8 0 1 1,9 6-3-16,0 3-3 0,-9-4-4 0,9 6-5 0,-9-1-4 0,8-5-4 0,-8 5-2 0,9-5-4 0,-9 0-1 16,9 1-2-1,-1-1-3-15,-8-4-2 0,9-3-3 0,0-2-2 0,-9 1 0 0,8-7-2 0,-8 0-3 0,9-4-10 16,-1 0-13-16,-8 0-19 0,10-6-23 0,-2-5-39 0,9 2-65 15,-8-6-106-15,8-10-124 0,-8 1-68 0</inkml:trace>
  <inkml:trace contextRef="#ctx0" brushRef="#br0" timeOffset="16303.53">19260 14542 252 0,'0'0'424'0,"-9"4"-148"16,-8 6-120-16,8 0-71 0,1 5-35 0,-1 4-12 16,-9 6-4-16,9-5-2 0,2 9 1 0,-4-6 1 0,11 2-1 15,0 5 0-15,-7-1-2 0,7-3-6 0,7 2-5 16,-7-4-2-16,11 0-1 0,-4 6-2 0,2-11 0 0,1 7-1 16,-2-8-1-16,1 3-2 0,8-8 0 0,0-3-1 0,1 0-2 15,-1-5 0-15,9 0 0 0,-8-10 1 0,-1 5-1 16,8-10-1-16,-7-5 0 0,1 2 0 0,-3-8 1 0,1 3 8 15,1-8 5-15,-9 1 5 0,-1 1 5 0,2 0 5 32,-10-5 3-32,0 6 1 0,-10-8-4 0,2 7-7 0,-1 4-3 0,-9-5-7 0,1 7-7 0,1 3-4 0,-3 0-3 0,1 4-3 15,1 3 0-15,0 3-1 0,-1 0-2 0,2 5 1 16,-2 0-2-16,10 0-1 0,-1 0 0 0,0 0 1 0,9 5-1 16,0-5-2-16,0 0 2 0,0 5-4 0,9-5-3 15,0 5 3-15,-1-5 0 0,10 0 1 0,-10 0 1 0,18-5 1 16,-9 0 0-16,9 0 2 0,-8-5 4 0,8 0-2 0,-9 0 1 15,10-5 1-15,-9-4 0 0,-2 5 2 0,2-6 4 16,-10 1 10-16,10-1 17 0,-10 1 17 0,-8-1 18 16,9 1 14-16,-9-1 17 0,0-5 12 0,0 6 3 0,-9 4 9 15,9-5 0-15,-8 6 0 0,8-1-6 0,-9 5-9 0,9 0-15 16,0 0-11-16,0 7-7 0,-9-2-18 0,9 0-19 0,0 5-17 16,0-5-13-16,0 10-9 0,0 0 1 0,0 0-3 15,0 4 1-15,9 5 1 0,-9 2 0 0,9 3 0 16,-9 1 2-16,8 3 1 0,1 2-2 0,0-1 0 0,-1 0-2 15,1 7 0-15,9-7 2 0,-10 5 1 0,1-5-3 0,7 5 0 16,1-4 1-16,3 0-2 0,-4-1 2 0,2 0-2 16,-1-4-5-16,0-1-5 0,1-3-19 0,-1-2-33 0,1 0-43 15,8-4-48-15,-9-5-44 0,10 0-47 0,-9-5-54 0,7-5-72 16,0 0-109-16,-7-5-86 0,0 2-31 0</inkml:trace>
  <inkml:trace contextRef="#ctx0" brushRef="#br0" timeOffset="16460.43">19304 14605 289 0,'-9'0'491'15,"0"0"-156"-15,9 0-144 0,0 0-84 0,0-5-48 0,9 5-23 32,8-3-14-32,1-4-6 0,-1 7-3 0,8-9-1 15,12 4-1-15,-4-5-3 0,2 0-2 0,9 0-2 0,-1 0-12 16,9 2-18-16,1-7-28 0,-10 5-45 0,9-6-68 0,-9 8-136 15,9-2-101-15,-17 5-59 0</inkml:trace>
  <inkml:trace contextRef="#ctx0" brushRef="#br0" timeOffset="17074.05">20103 14435 175 0,'-10'0'483'0,"10"0"-140"0,-8 0-137 0,-1 3-87 15,1 3-49-15,-10-2-25 0,10 7-11 0,-10 4-4 16,1 4-1-16,-1 1 2 0,2 3-1 0,-2 7-1 0,-8-6-2 16,17 11-3-16,-9-6-3 0,10 0-4 0,1 1-4 15,-4-1-2-15,11-5-1 0,0 7 0 0,0-8-3 0,0-3 0 16,11-1-1-16,-4-4-1 0,1 0 1 0,2-11-2 0,7 7 2 15,-9-11-3-15,10-7 2 0,0 3 2 0,-2-6-2 16,11-4 2-16,-11 0 4 0,2-6 7 0,-10 0 15 0,10 2 14 16,-9-3 15-16,-1-3 14 0,2 4 11 0,-10-5 11 15,8 7 11-15,-8-2 11 0,7-1 8 0,-7 8 7 0,0-2 3 16,0 5-3-16,0 0-5 0,0 0-10 0,0 5-14 0,0 5-19 16,0-4-24-16,-7 8-21 0,7 1-19 0,0 5-11 15,0 5-7-15,-8 0-3 0,8 0-2 0,8 4-3 0,-8 0-1 16,7 1-1-16,4-1 0 0,-4 1-4 0,3-4-2 0,-1 2-2 15,-1-3-3-15,9-6 1 0,1 1 1 0,-10 0 1 16,10-5 2-16,-1-5 4 0,1 0 0 0,8-5 4 16,-9-5 3-16,1-3 2 0,9-8 1 0,-10 3 1 0,0-2 0 15,-1-11 5-15,2 7 7 0,-1-5 5 0,1-5 6 0,-10 4 4 16,2 1 5-16,-2-4 1 0,-8 2 0 0,0-2-4 0,-8-1-1 16,-2-1-3-16,2 6-7 0,-10-5-5 0,1-1-3 15,-1 2 1-15,2 3 4 0,-1 1 2 0,-10 9-1 16,10-4 0-16,-1 9 3 0,1 0-1 0,-1 6-1 0,1 0 0 15,0 3-7-15,-1 6-7 0,9 0 0 0,-7 9-5 0,-2 1-2 16,9 0-2-16,-8 10-1 0,7-1 1 0,3 1 1 16,7 5 4-16,-11-1 9 0,11 6-4 0,0-7-3 0,11 6 1 15,-4 1-1-15,3-1 0 0,-1 1-2 0,-1-1-2 0,9 1-10 16,9-7 4-16,1 2 5 0,-1-1-5 0,0-4-9 0,16 4-27 16,2-9-46-16,0 0-65 0,-1 0-67 0,17-10-67 15,2 0-90-15,-1-5-154 0,8-5-117 0,-8 0-55 0,-1 0-2 0</inkml:trace>
  <inkml:trace contextRef="#ctx0" brushRef="#br0" timeOffset="17609.54">20892 14293 480 0,'0'-10'405'15,"-8"10"-133"-15,8-6-102 0,0 3-60 0,-9-2-31 0,9 5-19 16,0-5-7-16,0 0-8 0,9 5-5 0,-9-5-6 0,8 5-5 15,-8 0-7-15,10 0-8 0,-2 0-4 0,1 5-4 16,0 0 0-16,-1 5 1 0,1-1 1 0,-1 5 2 0,1 2-1 16,8 3 2-16,-7 1-2 0,-3 3 0 0,2 2-1 0,-1-1 0 15,2 0-2-15,-10 2-1 0,10-3-1 0,-3 2-1 16,-7-5 2-16,8 4-1 0,-8-9 1 0,0 1 2 16,0-3 6-16,0-3 14 0,0 0 19 0,0-5 32 0,0 0 39 15,0-5 41-15,0 0 36 0,0 0 20 0,0-5 8 0,0 0-3 16,0-5-15-16,0 0-27 0,0-3-39 0,0-8-36 0,0 6-33 15,10-4-22-15,-2-6-14 0,-8 1-11 0,18 0-7 16,-11-1-3-16,12 5-1 0,-2-4-5 0,-9 5-4 0,10-1 0 16,-9 1-1-16,8 3 2 0,0 3 0 0,-8 3-1 15,8 0 1-15,-8 4 0 0,0 2 0 0,8-2-3 0,-8 12 0 16,0-6 0-16,8 10-3 0,-7-6 3 0,7 6 0 16,-10 5-2-16,3-1 1 0,7 2 1 0,-8-2 1 0,-1 5-1 15,9-4 1-15,-7 5-4 0,-2-2-8 16,10-2-16-16,-10 4-32 0,9-7-51 0,-8 3-61 0,7-2-54 0,2 1-49 0,1-5-49 15,-2 0-57-15,0-6-81 0,0 1-133 0,1-10-36 16,-1 5 13-16</inkml:trace>
  <inkml:trace contextRef="#ctx0" brushRef="#br0" timeOffset="17923.2">21657 14322 373 0,'-17'0'460'0,"7"4"-155"15,-6 2-128-15,7-2-74 0,0 6-44 0,1-4-24 0,-1 3-11 16,0 1-6-16,9 0-3 0,0 4-1 0,0 1-1 16,0-1-3-16,9 0 0 0,0 2-2 0,-1-1-2 0,10-1-3 15,-2 0-1-15,2-4 0 0,-1 0-1 0,0 1-1 0,10-3 0 16,-1-2 0-16,-9-6 1 0,10 0 5 0,-9-10 7 16,7 6 7-16,-8-11 12 0,-9 5 12 0,10-6 15 0,-10 3 21 15,2-2 18-15,-10 0 11 0,8 1 8 0,-16-6 14 16,8 0 5-16,-10 5-2 0,2-4-11 0,-10 5-12 0,10-2-14 15,-9 3-14-15,-8 3-13 0,7 0-22 0,-9 0-14 0,10 4-11 16,-9 3-3-16,8-2-8 0,1 5-6 0,0-5-3 16,8 5-7-16,1 0-14 0,-2 0-31 0,10 0-42 0,-8 5-39 15,8-5-32-15,8 0-31 0,-8 5-34 0,18-5-46 0,-1 0-60 16,0-5-97-16,18 5-69 0,-8-5-30 0</inkml:trace>
  <inkml:trace contextRef="#ctx0" brushRef="#br0" timeOffset="18080.37">22413 14326 201 0,'0'0'625'0,"-10"0"-8"16,10 0-169-16,-8 0-152 0,8 0-106 0,-9-4-79 16,9 4-46-16,0-5-27 0,0 5-23 0,0-4-41 0,0 4-47 15,0-6-55-15,9 2-86 0,9-2-139 0,-10-4-131 0,17 0-81 16,-6 2-35-16</inkml:trace>
  <inkml:trace contextRef="#ctx0" brushRef="#br0" timeOffset="18770.15">22794 13965 466 0,'-8'0'412'0,"-1"0"-148"0,0 0-108 0,1 5-61 0,0-5-32 15,-10 5-18-15,9 0-12 0,1 0-3 0,-2 5-3 0,10-1-2 16,-8 1-6-16,-1 1-6 0,9 2-6 0,-9-2-3 0,9 4-2 15,0-5-1-15,0 3-1 0,9-3-1 0,-9 0 0 16,9-1 0-16,-9 1-1 0,8-5 1 0,-8 0 2 0,10-5 1 16,-10 6 4-16,8-6 5 0,-8 0 8 0,0 0 8 0,0 0 10 15,0 0 7-15,0 0 4 0,0 0 4 0,0 4-2 16,0-4-6-16,0 0-5 0,9 6-8 0,-9-6-7 0,0 0-8 16,8 4-3-16,2-4 2 0,-2 5 6 0,9-1 12 15,0-4 11-15,1 0 11 0,16-4 9 0,-7-1 8 0,-1 1 3 16,9-12-2-16,8 2-6 0,-9-5-9 0,10-7-10 0,-9 1-8 15,-1-2-1-15,1-3 2 0,-9 0 7 0,1 1 20 16,-10-1 21-16,0 1 15 0,-8-6 10 0,-1 7 4 0,1-6 2 16,-9 6 3-16,-9-3-4 0,9 1-20 0,-8 1-21 15,-1-1-15-15,1 7-10 0,-10 4-6 0,10-1-5 0,-2 5-15 16,-7 2-7-16,9 1-3 0,-2 8-15 0,2 4-1 0,-10 0 3 16,11 9-4-16,-3 1-5 0,-7 10 2 0,8-2 1 15,1 13 1-15,-2-3 12 0,2 7-4 0,8-1-7 0,0 10 0 16,0 1 0-16,0-3 2 0,8 7-2 0,2 2-2 0,-2 7 0 15,1-6 1-15,8 9 2 0,0-3-1 0,1 5 1 16,0-4-4-16,7-6 2 0,2 11-1 0,-1-10-1 0,-9-1-5 16,17 1-2-16,-7-10-6 0,8 0-6 0,-2-6-7 15,-5-3-8-15,6-9-3 0,-8-3 0 0,0-4 1 0,0-4 3 16,0-5 4-16,-1-5 8 16,-5-5 8-16,-3-5 9 0,0 0 7 0,-9-5 8 0,0-3 9 0,-8-3 10 0,0 1 6 15,-8-5 3-15,-10 2 3 0,1-3-1 0,0 3-1 0,-9-2-3 16,-9-1-6-16,9 3-8 0,0 3-6 0,-8-3-5 15,8 2 1-15,-2 6-3 0,3-5-5 0,7 5-8 0,10 0-38 16,1 2-81-16,-3-3-92 0,20-3-91 0,-3-2-119 0,11-2-174 16,8-3-115-16,0 3-60 0,9-2 2 0</inkml:trace>
  <inkml:trace contextRef="#ctx0" brushRef="#br0" timeOffset="20400.15">23958 13842 93 0,'-8'-4'250'16,"8"4"-54"-16,0 0-46 0,0-4-40 0,0 4-30 0,0 0-25 15,0-5-16-15,0 5-10 0,8-5-5 0,-8 5-5 0,0-5-1 16,8 5-2-16,-8-5 2 0,0 5 4 0,9-5 6 31,-9 5 5-31,0-5 4 0,0 5 2 0,9-4 6 0,-9 4 2 16,0-7 2-16,0 4 0 0,0 3 1 0,0-5 2 0,0 0 3 15,0 0 4-15,0 5 2 0,0-5 5 0,-9 5 3 16,9-5 4-16,0 5-1 0,-9 0-2 0,9 0-5 16,-8 0-7-16,8 0-7 0,-8 0-10 0,-2 5-8 0,-7-5-9 15,9 5-10-15,-9 5-1 0,-1-2-1 0,1 8 5 0,-1-6 4 16,1 9 7-16,-10 1 11 0,9-1 12 0,2 1 7 0,-2 4 7 15,2 1 1-15,6-1-4 0,-7 1-3 0,8-6-4 16,1 5-9-16,-1 2-8 0,9-3-7 0,0 3-6 0,0-8-6 16,9 3-3-16,-1-2-2 0,1 0-1 0,8-4 0 0,1 0 0 15,8-6-3-15,0-4-3 0,17-1-2 0,1-4-5 16,-1 0-6-16,9-9-14 0,0 0-9 0,1-1-10 16,-1-5-4-16,-1 0-2 0,2 0 0 0,-11-4 5 0,-5-1 6 15,-3 1 9-15,-8-1 10 0,-9 1 8 0,1 3 7 0,-1-2 7 16,-9 3 12-16,2 0 15 0,-10 6 18 0,0-6 17 0,0 5 12 15,0 1 8-15,-10 3 3 0,2 3-1 0,-1-3-12 16,1 2-11-16,-1 4-18 0,-8 0-16 0,-1 4-12 16,1-4-9-16,8 9-5 0,-8-3-3 0,-1 3 0 0,11 1-4 15,-13 0 0-15,13 4 0 0,7-4-1 0,-10 1 0 0,10 2 1 16,0 1 0-16,0-2-1 0,0 1 0 0,10-3-1 16,-3 6 0-16,3-3-1 0,7-3-1 0,1 0-1 0,-1 0-1 15,1-4 2-15,8 3-2 0,-9-5 1 0,0-4 0 16,10 0 1-16,-11-4 0 0,2-1 1 0,-1 1 1 0,1-2-1 15,0-4 3-15,-3 5 2 0,-5-4-2 0,0-6 3 0,-10 5-1 16,8-4 2-16,-8-1 0 0,-8 6 1 0,-2-6-1 16,10 0-1-16,-17 5 1 0,-1-5-1 0,1 6-2 15,1-1 1-15,-3 5-1 0,2-5 2 0,-1 10-2 0,1-5-2 16,0 5 0-16,8-4 2 0,1 4 0 0,-1 0-2 0,0 4-3 16,9-4-1-16,-8 5 0 0,8 0-2 0,0 0-1 0,8 0 0 15,-8 0-1-15,9 0-1 0,0 0-1 0,8-1-1 16,0 2 1-16,0-2 2 0,9-4 1 0,-8 0 0 0,8 0-1 15,1-4 2-15,-2-2 2 0,-7 2 4 0,8-6 0 16,-9 5-1-16,0-10 0 0,9 6 0 0,-17 0 1 0,9-7 1 16,-1 1 1-16,-9 7 1 0,1-8 0 0,0 2 4 15,-9-5 3-15,7 4 1 0,-7-5 2 0,0 5 2 0,-7-6 0 16,7 3-1-16,-9-5 1 0,0 1 0 0,-8 3-2 0,9-5-2 16,-10-1-4-16,9 5-1 0,-8 2 0 0,8-2-2 0,-8-1-1 15,8 8-3-15,-8-2-1 0,9 5 0 0,-1-5 3 16,1 6-1-16,-2 4 1 0,0 0 2 0,3 0-2 15,7 0 1-15,-8 1-2 0,8 4 0 0,0-6-1 0,-10 6-3 16,10 0 0-16,0 0-3 0,0 0 0 0,0 6 0 0,0-2 0 16,0 6 2-16,10 0 0 0,-10 4 3 0,0 6-1 15,0 0 2-15,8-2 0 0,-8 8 0 0,7-3 0 0,-7 8 2 16,10-1 0-16,0-3-3 0,-2 3 2 0,1 3 1 16,-1-2-1-16,9-3 1 0,1 3-1 0,-10-8-3 0,9 7-2 15,1-5-1-15,0-1-9 0,7-5-9 0,-7 2-8 0,0-8-6 16,-2 1-7-16,11 2-2 0,-10-10-1 0,9 3 1 15,-8-5 7-15,8-4 9 0,-10-4 7 0,11-2 8 0,-10-3 5 16,11 0 7-16,-13-12-5 0,3 8 5 0,-1-8 3 0,1 2 2 16,-9-5-1-16,8-1 2 0,-9-5 1 0,-8 1 0 15,9-6 5-15,-9 2-1 0,-9-6 0 0,1-1-1 0,-1 1 0 16,1-4 0-16,-11-1 0 0,3-5 2 0,-2 5 10 16,1 0 14-16,-1 5 13 0,1 0 5 0,0 10 5 0,8-1 1 15,-9 6 0-15,10 5-1 0,-9 3-10 0,8 3-16 0,1 3-11 16,-1 0-8-16,9 4-4 0,-9 2-3 0,9-2-2 15,0 6-2-15,0 0-2 0,-9 10 1 0,9 0-3 0,0 0 2 16,0 9 0-16,0-3 0 0,0 8 2 0,0 0-2 16,0 1 2-16,9 4 0 0,-9 1 0 0,9-1 0 0,0 4 0 15,-1 2 2-15,-8-6-2 0,9 9 1 0,0-2-2 0,-1-3 1 16,0 6 0-16,2-4-2 0,-2 4-5 0,1-4-7 16,0 3-2-16,7-3-3 0,4-2-5 0,-13-3-6 0,10-1-5 15,9 1-11-15,-8-11-7 0,8 5 1 0,0-10-3 0,-9 2 2 16,17-10 4-16,-7-3 6 0,-1-3 5 0,9 0 11 15,-8-9 12-15,-2-7 7 0,10 2 5 0,-9-5 3 16,0-5 7-16,-1-1 6 0,-7 1 6 0,-1-6 7 0,2 5 4 16,-1-2 3-16,-11-3 14 0,1 5 15 0,2-4 9 0,-10 4 5 15,8 6 1-15,-8-6 0 0,0 5-3 0,-8 2 2 0,8 3-13 16,0 5-13-16,0 0-14 0,0 0-9 0,-10 6-9 16,10-1-2-16,0 0-3 0,0 0-5 0,0 5-3 15,-8 0-4-15,8 0-1 0,0 5 0 0,0 0 1 0,-7 0-4 16,7 3 1-16,0 2-1 0,0 6-1 0,0-1-1 0,0-7-2 15,0 8-1-15,7-2-1 0,-7 1-1 0,8-5-1 16,2-1 0-16,-2 1 1 0,1 0-2 0,-1 0 1 0,10 0-2 16,-10-2 0-16,10-1 1 0,-1-3 1 0,1 1 0 15,-2 0 3-15,2-5 2 0,0 5 3 0,-1-5 0 0,1 5 2 16,-3-5 0-16,5 5 1 0,-3-5 1 0,-9 0-2 0,9 0 0 16,-7 5 2-16,-2-5 1 0,0 0-1 0,1 4 1 15,0-4-1-15,-9 0-1 0,0 4-1 0,9-4-2 0,-9 7-1 16,0-7-3-16,0 3 0 0,0-3-4 0,8 6-3 0,-8-6-6 15,0 6-7-15,0-6-14 0,0 3-18 0,0-3-24 16,0 6-27-16,0-2-32 0,0-4-29 0,0 6-26 0,0-6-21 16,0 4-13-16,0-4-12 0,0 4-10 0,0-4-22 15,9-4-36-15,-9 4-92 0,0 0-65 0,0 0-34 0</inkml:trace>
  <inkml:trace contextRef="#ctx0" brushRef="#br0" timeOffset="20698.7">25417 13458 382 0,'0'-6'584'15,"-9"6"-83"-15,1 0-176 0,8 0-129 0,0 0-87 0,0 0-50 16,-10-4-28-16,10 4-16 0,10 0-11 0,-10 0-16 16,0 0-23-16,8 4-24 0,1-4-28 0,-1 6-42 0,1-6-58 15,8 0-86-15,1 4-143 0,-10 1-72 0,10-5-26 16</inkml:trace>
  <inkml:trace contextRef="#ctx0" brushRef="#br0" timeOffset="20964.72">25816 13442 149 0,'-17'-10'562'0,"8"6"-40"16,0-5-173-16,1 4-134 0,0 0-87 0,-2 0-48 15,10 5-28-15,0 0-16 0,0 0-7 0,0 0-7 0,0 5-9 16,10 0-6-16,-2 3-3 0,0 2-3 0,10 6 0 16,-1-2 0-16,1 5 0 0,-1 1-1 0,0-5 0 0,10 4 2 15,-11 1 0-15,2 0-1 0,-1-2-1 0,1 3 0 0,-10-7 0 16,10 6 0-16,-9-1-1 0,-9 1-2 0,8-4 0 16,-8 2-1-16,-8-3-1 0,8 1-1 0,-9-3-7 15,1 2-10-15,-2-2-17 0,-7-2-18 0,8-1-19 0,-8 0-19 16,10-5-27-16,-4 0-31 0,11-5-36 0,0 0-37 0,0-5-49 15,11 0-68-15,-11-5-62 0</inkml:trace>
  <inkml:trace contextRef="#ctx0" brushRef="#br0" timeOffset="21231.25">26033 13638 152 0,'0'-6'400'0,"9"2"-85"0,-9 0-89 16,0-1-73-16,0 5-56 0,0 0-37 0,0-5-23 0,0 5-15 16,0 0-8-16,9 0-6 0,-9 5-1 0,0-5-4 0,0 5 1 15,8-1 0-15,-8-4 2 0,9 4 2 0,0-4 2 16,-1 6 4-16,0-6 4 0,2 0 6 0,7 0 5 0,1-6 5 15,-1 2 1-15,1 0-1 0,8-6 0 0,-9 5 2 0,0-5 3 16,0 1 5-16,1-1 2 0,0 5 4 0,-10-5 3 16,0 5 4-16,1 0 3 0,0 0-2 0,-9 0-6 0,0 5-7 15,9 0-9-15,-9-3-8 0,0 3-7 0,0 0-7 16,0 3-8-16,0-3-1 0,-9 0-2 0,9 5-2 0,0 0 0 16,0-5-1-16,0 5 0 0,0 0-2 0,0 0-3 0,0 0-12 15,0 0-12-15,9-2-15 0,-9-3-16 0,0 7-21 16,8-4-19-16,-8-3-19 0,9 0-15 0,0 0-13 15,-9 6-15-15,7-6-15 0,-7-6-13 0,10 6-16 0,-10-3-31 16,0-4-42-16,0 7-61 0</inkml:trace>
  <inkml:trace contextRef="#ctx0" brushRef="#br0" timeOffset="21877.99">27041 13222 8 0,'-9'-3'346'0,"9"-2"-84"0,0 0-76 0,-9 5-55 16,9-5-40-16,-9 5-23 0,9-5-12 0,-8 5-7 0,8 0-7 16,-8 0-6-16,8-6-1 0,-10 6-2 0,2 0 2 0,8 0 1 15,-9-4 4-15,9 4 4 0,-9 0 2 0,9 0 0 16,-8 4-3-16,8-4-3 0,-9 0-7 15,9 6-7-15,-8-1-2 0,8 0-4 0,-10 8-1 0,2 3 0 0,0-2 2 0,-1 5-1 16,9 7 1-16,-9-3-2 0,9 2-5 0,0-1-2 0,-9 0-3 16,9 5-2-16,9-3-3 0,-9-3 1 0,9-3 1 15,0 0 0-15,-9-1 0 0,8-4-1 0,0 0 0 0,2-5 2 16,-2-5 3-16,1 3 6 0,-1-8 8 0,1 7 10 0,8-14 7 16,-7 7 8-16,6-8 8 0,2-2 5 0,-2 0 3 15,4-3 2-15,-3-8-2 0,-9 6-3 0,9-4-5 0,1-1-6 16,-1 1-4-16,1-1-6 0,-1 1-5 0,-8-1-4 15,7 0-8-15,-6 6-3 0,-2-1-3 0,-8 0-2 0,9 6-4 16,0 4 1-16,-9-5-2 0,8 6-4 0,-8 4 0 0,0-6-2 16,0 2-3-16,8 4-2 0,-8 0 0 0,0 0-1 15,9 0 0-15,-9 0-1 0,0 0-1 0,11 0 2 0,-4 4 1 16,-7 2 1-16,8-2-1 0,1-4-1 0,-9 5 0 0,9 0 3 16,-9 0-1-16,9-1-1 0,-9-4-1 0,8 0 0 15,-8 5 0-15,8-5 1 0,-8 0 1 0,10 5-2 16,-10-5 0-16,9 5 1 0,-9-5-1 0,8 5-2 0,-8-5-6 15,9 5-23-15,-9 0-28 0,8-5-31 0,-8 5-32 0,9 0-32 16,-9-5-35-16,9 5-42 0,0-5-45 0,-9-5-44 0,8 5-83 16,0-5-74-16,-8 0-23 0</inkml:trace>
  <inkml:trace contextRef="#ctx0" brushRef="#br0" timeOffset="22004.33">27197 13165 161 0,'-26'-10'488'15,"9"0"-112"-15,-1 5-116 0,1-5-75 0,8 5-31 0,-8 5-10 16,17-5-4-16,-8 5-2 0,-2 0-4 0,10 0-13 15,0-5-22-15,0 5-29 0,10 0-43 0,-2 0-47 0,9 5-45 16,1-5-42-16,8 0-56 0,9 0-87 0,-1 0-148 0,9 0-96 16,1-5-55-16</inkml:trace>
  <inkml:trace contextRef="#ctx0" brushRef="#br0" timeOffset="22411.81">27978 13032 144 0,'0'-4'487'0,"9"4"-124"16,-9 0-144-16,0 0-97 0,0 0-56 0,0 4-26 0,0 2-12 0,0-2-6 31,0 12-5-31,-9-8-1 0,1 7 0 0,-1 5-2 0,1-1 0 0,-10 1-5 0,0 5-3 0,1-1-2 0,-9-4-2 16,9 3-1-16,0 3 1 0,-1-3 0 0,1 2 0 15,9-6-1-15,-10 6-1 0,9-6 0 0,-7 5 1 0,16-3 0 16,-10-3 1-16,1 2-2 0,9-5-2 0,0 5 2 0,0-6 0 15,9 6 0-15,-9-6-1 0,10 1 0 0,6 0 0 16,-7 0-3-16,9-2 2 0,-3-2 0 0,5-1 0 0,5-5 0 16,-8 0 1-16,9-1 0 0,0 0-1 15,-9-4 2-15,10 0 0 0,-10 0 2 0,-1-4 0 0,4 0 1 0,-3-1 3 16,-9-5 6-16,1 0 10 0,-1-6 10 0,2 3 16 0,-2-2 17 16,-8-5 27-16,8 1 31 0,-8 0 26 0,0-7 29 15,-8 3 19-15,8-3 8 0,-8-3 1 0,-2 5-6 0,2-10-15 16,-1 5-22-16,-9-1-24 0,2-4-28 0,-11 6-22 15,10-3-14-15,-10 3-11 0,1-2-9 0,1 6-11 0,7 4-6 16,-8 0-7-16,10 11-10 0,-4-1-14 0,13 0-31 0,-1 6-55 16,-2-2-74-16,2 6-66 0,8-4-56 0,0 4-59 15,8 4-80-15,2-4-131 0,5 6-100 0,13-2-31 0,-11 2 30 16</inkml:trace>
  <inkml:trace contextRef="#ctx0" brushRef="#br0" timeOffset="22694.05">28239 12851 408 0,'0'-3'419'16,"0"-9"-147"-16,0 12-118 0,0 0-65 0,0 0-33 0,0 0-17 16,0 6-6-16,0 0-1 0,9 4 5 0,-9 3 4 15,0 3 4-15,0 3 3 0,9 0 0 0,-9 5 1 0,8 1 3 16,-8 5 1-16,0-6-5 0,9 6-2 0,-9 3-2 0,0-4-5 15,8 1-5-15,2 3-5 0,-10 3-7 0,8-3-6 16,1 2-3-16,-1-6-4 0,1 5-4 0,8-1-1 16,1-2-1-16,-10-3 0 0,10 1-2 0,-2 1-1 0,2-5-2 15,-1-6-3-15,1 1-2 0,7-2-4 0,-6-8-6 0,6 6-7 16,-7-11-6-16,-1 0-8 0,1 0-9 0,0-5-8 0,-2-5-17 16,2 0-21-16,-9-5-30 0,7-1-46 0,-6-7-80 15,-3-2-136-15,3-5-73 0</inkml:trace>
  <inkml:trace contextRef="#ctx0" brushRef="#br0" timeOffset="22882.15">28100 13242 8 0,'0'0'473'0,"0"-4"-121"0,0-2-129 0,0 6-87 16,0-10-53-16,9 7-28 0,8-2-16 0,1 0-5 15,-1-5-6-15,0 4-5 0,10-4-6 0,7 1-5 0,1 4-4 16,0-5-6-16,-1 1-5 0,10-1-23 0,-1 0-35 16,1 0-64-16,0 0-131 0,-10 6-112 0,0-5-65 0</inkml:trace>
  <inkml:trace contextRef="#ctx0" brushRef="#br0" timeOffset="23258.07">28864 12710 45 0,'0'-10'509'0,"-8"0"-77"16,8 1-141-16,0-1-95 0,0 5-44 0,-9 5-9 0,9-5-3 15,0 0 0-15,0 5-3 0,0 0-10 0,0 0-16 16,0 0-20-16,0 0-23 0,0 10-28 0,9-5-18 16,-9 5-12-16,8 6-4 0,-8 2-3 0,9-3 1 0,-1 9 2 15,-8-4 1-15,9 9 3 0,1-4 3 0,-2 5 2 0,0-1 4 16,1 4 2-16,-1-4 0 0,2 5-1 0,-2-4-3 16,10 5-2-16,-9-7-3 0,-1 6-2 0,9-4-4 0,0-1-3 15,-7 1-7-15,7-7 4 0,0 7 0 0,0-11 2 0,1 7-2 16,-1-7 1-16,1-5-1 0,-2 6-3 0,1-10 1 15,10-1-14-15,-9 2-18 0,-1-8-22 0,-9 3-24 0,10-2-27 16,-9-4-23-16,-1-4-28 0,1-2-28 0,0-3-28 16,-9 0-25-16,0-6-57 0,0-5-91 0,0 6-71 0,-9-5-35 15</inkml:trace>
  <inkml:trace contextRef="#ctx0" brushRef="#br0" timeOffset="23571.59">28672 13071 250 0,'-17'0'417'0,"1"0"-136"0,-2 0-113 0,18 0-67 0,-9 0-37 16,9-5-20-16,0 10-8 0,0-5-4 0,9 0 2 0,0 0-1 16,0-5 1-16,7 5-1 0,11-5-4 0,0 2-2 15,-2-3-3-15,1 2-1 0,9-6-3 0,-1 4 0 16,-7-4-1-16,7 1-1 0,1 0-3 0,-2-1 0 0,-5-1-1 16,6 2-2-16,1-1-4 0,-9 5-1 0,9-5-3 0,-9 1-1 15,-8 4 0-15,9 0 0 0,-11 0-1 0,2 0 2 0,-2-5 0 16,2 10 3-16,-9-4 0 0,-1-2 4 0,1 6 1 15,0-3 2-15,-9 3 2 0,8 0 1 0,-8 0 2 0,10 0 0 16,-10 0 1-16,0 0 1 0,0 3 2 0,8-3 2 16,-8 10 2-16,0-5 3 0,8 5-1 0,-8 5 0 0,9-6-3 15,-9 6-2-15,9 0-4 0,-9 0-3 0,9 4-3 16,-2-4-4-16,3 5-2 0,0-7-2 0,-3 7-1 0,3-4 1 16,-2-7-1-16,9 5-2 0,-8-4-3 0,8 0-8 0,1 0-21 15,8-5-29-15,-9-1-39 0,9-4-59 0,-10 0-87 0,2-4-154 16,0 4-95-16,-1-10-47 0</inkml:trace>
  <inkml:trace contextRef="#ctx0" brushRef="#br0" timeOffset="23713.18">29358 12745 31 0,'-16'-15'502'0,"7"10"-111"0,9-5-136 0,-9 5-98 15,9 0-64-15,-8 0-33 0,8 2-24 0,0 3-27 16,8-7-33-16,1 7-58 0,0 0-94 0,7 0-166 0,4 7-83 15,-3-7-47-15</inkml:trace>
  <inkml:trace contextRef="#ctx0" brushRef="#br0" timeOffset="24339.88">29498 12920 392 0,'9'-10'397'15,"-9"6"-149"-15,8-2-111 0,2 3-64 0,-2 3-30 16,0-6-20-16,0 6-11 0,2 0-3 0,-10 6-3 0,8-3-1 16,1 7-2-16,0 0-2 0,0 0 0 0,-1 0 0 15,2 5 2-15,-2-1-2 0,-1 6 1 0,3-5-1 0,-2-1 0 16,2 6 0-16,-10-6 0 0,9 0 0 0,-2 1 0 0,3 1-1 15,-2-7-2-15,-8 5 1 0,9-4 1 0,-9-5 0 16,9 5 2-16,-9-5 5 0,0-5 7 0,8 5 9 0,-8-5 6 16,0 0 9-16,9 0 8 0,-9-10 4 0,0 5 9 15,8-5 5-15,-8-5 5 0,10 6 8 0,-10-6 12 0,8 5 10 16,0-5 10-16,-8 7 12 0,10-8 3 0,-2 6 1 0,-8-4-5 16,9 5-8-16,-9-3-13 0,8 4-12 0,-8-2-16 15,9 5-16-15,0-5-13 0,-9 1-11 0,8 3-10 0,2 2-7 16,-10-6-6-16,7 5-6 0,2 0-2 0,-9 0-2 15,10 0 0-15,-10 0-2 0,8 5 0 0,-8 0-3 0,10-4-4 16,-10 4-3-16,7 0-6 0,-7 0-5 0,0 0-6 16,0 4-1-16,0-4-1 0,0 5 2 0,0 0 2 0,0 0 5 15,0 0 4-15,8 5 6 0,-8-5 0 0,0 5-6 0,10-6-9 16,-10 6-6-16,8-5-4 0,1 4-3 0,0-3-2 0,8 2 0 16,1-1 7-16,-2-7 7 0,2 5 7 0,9-10 9 15,-11-2 6-15,2-1 7 0,-1-2 4 0,1 0 10 16,0-4-2-16,-3 4 6 0,-5-5 18 0,0 0 22 0,-2 0 25 15,0 2 22-15,-8-3 14 0,9 3 7 0,-9 3 13 0,-9-6 10 16,9 6-1-16,0 6-14 0,-8-5-22 0,8 3-22 16,-8 6-16-16,-2 0-12 0,0 0-13 0,3 10-14 0,-11-5-14 15,10 9-10-15,-1 2-4 0,-7-3 1 0,6 2-6 16,1 0 1-16,0 0 1 0,9-1-2 0,0 1-1 0,0-1 2 16,0-4-2-16,9 5 3 0,0-6 0 0,8 2-3 0,9-1-15 15,-1-5-40-15,11-5-75 0,8 0-84 0,7 0-92 16,2-5-130-16,8-5-184 0,0-1-97 0,-9 2-43 0,-1-1 12 15</inkml:trace>
  <inkml:trace contextRef="#ctx0" brushRef="#br0" timeOffset="24464.89">30619 12749 520 0,'-27'-14'743'16,"2"4"43"-16,7 0-175 0,0 0-160 0,1 2-124 15,0-2-89-15,8-2-66 0,1 3-47 0,-2 4-66 0,2 0-130 16,0 0-127-16,-1 2-137 0,9-9-209 0,-9 8-125 0,-8-6-83 15,-1 6-44-15</inkml:trace>
  <inkml:trace contextRef="#ctx0" brushRef="#br0" timeOffset="24887.09">29819 11494 78 0,'0'0'748'0,"0"-5"15"15,-8 5 12-15,8 0-202 0,0-6-200 0,0 6-155 16,0-3-92-16,0 3-110 0,0 0-134 0,0 0-163 16,0 0-231-16,0 0-140 0,0 0-85 0,0 0-44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9T06:19:39.6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42 14469 84 0,'0'0'191'15,"0"0"-22"-15,0 0-18 0,8 5-18 0,-8-5-13 0,0 0-16 16,0 0-17-16,0 5-14 0,0-5-16 0,0 0-8 0,0 0-10 16,0 0-7-16,0 4-5 0,0-4-5 0,0 0-2 15,0 4-5-15,0-4-2 0,0 0-3 0,0 0-3 0,0 6-2 16,0-6 1-16,0 0 1 0,0 0 0 0,0 0 5 16,0 0 4-16,0 0 5 0,0 0 7 0,0 0 5 0,0 0 2 15,0 0 3-15,0 0 4 0,0 0 3 0,0 0 0 0,0 0 4 16,0 0 0-16,0 0 0 0,0 0 7 0,0 0 7 15,0 0 7-15,-8 0 13 0,8 0 16 0,0 0 22 0,0 0 24 16,0 0 25-16,0-6 17 0,0 6 11 0,0 0 2 16,0-4-9-16,0 4-12 0,0-4-27 0,0 4-31 0,-9-5-33 15,9 5-25-15,-8-5-23 0,8 0-13 0,0 0-11 16,-10 0-9-16,10 5 6 0,-8-6-3 0,8 2 1 0,0-5-1 0,0 4-2 0,0-1-3 0,0-3 0 16,0-6-5-16,0 0-6 0,0 1 5 0,8-1 0 15,2-5 2-15,-2-3 2 16,1-3 2-16,-1 3 0 0,10-3-1 0,-1-2-1 0,0 3-1 0,1-4 0 0,-1 4-2 0,8-3 0 15,-5-1-3-15,4 4 3 0,-6-5 0 0,8 6 1 16,0-6 2-16,1 1-1 0,-11 6-1 16,11-7-1-16,-2 5 0 0,-6-4-1 0,6 4 1 0,-7 1-1 0,8-1-2 15,-9 6 3-15,0-6-1 0,10 1 1 0,-11-1 0 0,2 5 0 16,-1 2 0-16,9-7-1 0,-8 9 1 0,-9-2 0 0,7 3 0 16,-6 0 0-16,-1 1 0 0,-1 4 2 0,2 0 0 15,-3 0-1-15,-7 6-1 0,9-2 1 0,-9 2 1 16,0 4 2-16,0 0-2 0,0-6 3 0,0 6 1 0,0 0 2 15,0 0 0-15,-9 0-1 0,2 0-1 0,-3 6-2 0,2-6 1 16,-11 4-5-16,3-4-2 0,-2 6 0 0,1 4 0 0,-10-6 7 16,11 1-4-16,-2 5-1 0,-8-5 0 0,9 4 0 15,0-4 2-15,8 2-2 0,0-4 0 0,0-3-7 16,1 5 3-16,8-5 4 0,0 0-2 0,0 0-1 0,0 0-1 16,0 0 0-16,8 0 0 0,10-5 1 0,-1 5 1 0,0-10-2 15,10 5 1-15,-1-4 2 0,10-1 0 0,-12 0 0 0,10 0 0 16,3 0 1-16,-12 6-4 0,10-2 1 0,-9 6 0 15,-1 0-1-15,1 6 2 0,-9-2-2 0,0 6 2 0,10 0-1 16,-17 0-1-16,6 5 0 0,2 1 2 0,-9-3-1 16,-1 7 2-16,1-5 0 0,0 4-1 0,-9 0 0 0,8 1-4 15,-8-1-21-15,-8 1-55 0,8 4-87 0,-9-5-92 0,0 3-111 16,-8-9-207-16,8 2-96 0,-8-2-68 0,-8-2-25 16</inkml:trace>
  <inkml:trace contextRef="#ctx0" brushRef="#br0" timeOffset="1255.2">4662 12783 212 0,'-8'-4'424'0,"8"4"-121"0,-9-5-115 16,9 0-67-16,-8 0-32 0,8 0-12 0,0 0-5 0,0 0-1 15,-9 1-4-15,9 4-6 0,0-7-8 0,0 7-12 0,9-3-12 16,-9-2-12-16,0 5-8 0,8 0-8 0,-8-5-1 0,9 5-1 16,-1 0-1-16,2 0-1 0,-2 0 0 0,10 5 2 15,-1 0 1-15,-9 5 2 0,10-6 0 0,0 11 3 16,-2-5 2-16,-8 10 0 0,12-1 3 0,-5 0 1 0,3 0 1 16,-9 1-1-16,9 6 1 0,-10-8 0 0,1 2-1 0,8 0 3 15,-8-1 5-15,-9-4 3 0,9 0 12 0,-9-1 14 16,8-4 16-16,-8 0 24 0,9 0 27 0,-9 0 31 0,0-7 35 15,0 2 30-15,0 0 14 0,0-5 7 0,0 0-5 16,0 0-14-16,0 0-25 0,0-5-31 0,-9 0-39 0,9 2-35 16,-8-7-27-1,8 0-21-15,-9-6-14 0,0 3-7 0,9-7-7 0,-8 0-3 0,-1-4-3 0,0-1-3 0,9 2-1 16,-8-3 2-16,8-3 0 0,0 5-2 0,0 0 0 0,0-1-2 16,0 1 2-16,0-1 0 0,0 5 2 0,0 1-1 15,0-1 0-15,8 1 0 0,-8 3 0 0,9 2 0 0,0-1-1 16,-1 1 1-16,-8 0 1 0,9 4-2 0,0 0 0 0,-1-1-3 15,1 8 2-15,-1-4 1 0,2 7 3 0,6-3-1 16,-7 3-3-16,10 3 2 0,-3 4 0 0,1-4 0 0,1 3 0 16,-1 4-1-16,1 0-3 0,-2 3 4 0,2-3-1 0,0 6 2 15,-1-1 0-15,-9 3 4 0,10-3-2 0,0 5 2 16,-10-1-2-16,9 1 1 0,-8 0 1 0,0-1-2 0,-2 1-1 16,4 5-3-16,-4-1 1 0,2-6 4 0,1 7-1 15,-10 1-1-15,8-7-1 0,-8 0 1 0,9 5 0 0,-1-9 0 16,-8 4 2-16,0-5-5 0,0 2 2 0,9-7 1 0,-9-3 1 15,0 4 0-15,0-6 6 0,9-4-4 0,-9 6 3 16,0-2 0-16,0-4 1 0,0 0 0 0,-9 0 1 0,9 0 1 16,0 0-5-16,-9 0-1 0,9 0-4 0,-8-4-7 0,-1-2-13 15,1 6-32-15,-2 0-68 0,1-4-87 0,2-2-80 0,-4 2-81 16,4-2-111-16,-2-3-176 0,0 0-78 0,1-6-17 16,-9 0 37-16</inkml:trace>
  <inkml:trace contextRef="#ctx0" brushRef="#br0" timeOffset="1869.4">4897 12813 21 0,'-26'0'402'0,"9"5"-113"0,8-5-120 0,-8 0-68 0,7-5-35 16,2 5-16-16,8-4-7 0,-7-2-4 0,7 0 0 0,0 3-2 16,0-8-4-16,0 7-7 0,0-1-8 0,7-5-7 15,-7 5-4-15,8 0-4 0,2 5-1 0,-10-5-2 0,8 10 0 16,1-5 3-16,0 10 1 0,0 0 1 0,-1-1 5 15,-8 11 3-15,18-1 3 0,-10 7 0 0,1-3 3 0,0 3-5 16,-1-3 2-16,1 2-2 0,9-1-2 0,-2-4-4 0,2 0-1 16,-1-7 1-16,9-3 0 0,-8 0 2 0,9-4-1 15,-3-6 4-15,3-6 1 0,-1-4 4 0,0-4 1 0,0 0 1 16,0-11 3-16,1 5 2 0,-11-4 3 0,11-1 6 16,-10 2 5-16,-8-3 7 0,8 1 10 0,-8 2 10 0,-9 7 7 15,0-2 5-15,0 3 1 0,-9 5-5 0,0 5-9 16,1 1-11-16,-10-3-11 0,1 14-12 0,-10-3-11 0,2 6-9 15,-1 0-7-15,-9 4-1 0,9 0-2 0,0 2 1 0,-1-1 0 0,3-1-2 16,-3 2 0-16,9-3 0 0,1-3 0 0,1 0-2 16,6-1 0-16,1 1-1 0,0-10-1 0,1 5-2 15,8 0-6-15,0-5-8 0,0 0-12 0,0 0-21 0,8-5-24 16,1 0-32-16,0-5-41 0,8 1-60 0,1-6-122 0,0 0-109 16,-10 5-57-16,9-5-27 0</inkml:trace>
  <inkml:trace contextRef="#ctx0" brushRef="#br0" timeOffset="2842.33">1928 12397 325 0,'0'-10'417'0,"0"0"-144"0,0 7-114 15,0-7-67-15,8-2-35 0,-8 9-16 0,0-2-10 0,9-1-5 16,-1 2-5-16,1-2-1 0,0 6-4 0,9-3-1 15,-2 6-4-15,2-3-3 0,-1 6-1 0,9-2 0 0,1 2 2 16,-1 2 3-16,0 7 1 0,-1 1 0 0,1 4 2 0,0 3 0 16,-8 2 6-16,7 4 2 0,-15 1 4 0,7-2 0 15,-7 8 6-15,-3-7 6 0,2 4 3 0,0 2 4 0,-9-6-2 16,0 1 4-16,0-6 5 0,0-4 13 0,0 0 6 16,0-1 15-16,9-10 23 0,-9 1 31 0,0 0 35 0,0-4 29 15,0-6 13-15,0 0 2 0,0 0-7 0,0-12-17 16,8-2-28-16,-8 1-34 0,0-13-39 0,8 2-37 0,-8-5-24 15,10-4-16-15,-2-3-7 0,1 1-5 0,0 2-3 0,-1-1-2 16,1 0-2-16,-1 4 1 0,2-4-1 0,-2 9 1 16,0 1-2-16,2 5-4 0,-3 3 2 0,3 3 1 0,-10 1 2 15,0 4-4-15,7 2-1 0,3 2-1 0,-10 4-1 16,10 0 3-16,-10 0-2 0,7 10 1 0,2-2-1 0,0 4 4 16,-1 1 2-16,10 3-3 0,-9-2 1 0,-1 1 1 0,1 5 2 15,0-1-2-15,-1 7 1 0,1-8-4 0,8 2 1 0,-8 4 3 16,-1-4-1-16,2-2-2 0,-2 7-3 0,0-5-7 15,1-1-14-15,0-4-14 0,-1 6-28 0,1-8-39 16,0 2-48-16,0-5-46 0,-1 0-41 0,2 0-28 0,-2-6-23 16,-1 1-32-16,13-5-50 0,-3-9-106 0,0-6-36 0,-9-5-19 15</inkml:trace>
  <inkml:trace contextRef="#ctx0" brushRef="#br0" timeOffset="2999.03">2933 12193 170 0,'-7'0'494'16,"7"0"-130"-16,0 0-151 0,0 0-94 0,0-6-52 16,0 6-28-16,0 0-14 0,7 0-6 0,4 0-3 0,6 0-1 15,0-4 0-15,10-2-2 0,-2 2-2 0,1-5-4 0,9-3-8 16,9 4-14-16,-10-8-25 0,1 7-43 0,0-1-75 16,-9 1-152-16,-9-1-81 0,9 5-53 0</inkml:trace>
  <inkml:trace contextRef="#ctx0" brushRef="#br0" timeOffset="3140.37">2926 12461 478 0,'-8'4'523'0,"-2"2"-187"0,10-6-141 15,0 0-87-15,0 0-45 0,10-10-26 0,5 0-13 16,3 1-4-16,9-11-5 0,8 1-2 0,8-7-7 0,9 1-11 16,2-2-17-16,6-3-24 0,-9-4-36 0,19-1-76 0,-18 6-183 15,8-4-80-15,-7-3-48 0</inkml:trace>
  <inkml:trace contextRef="#ctx0" brushRef="#br0" timeOffset="3801.75">4151 11304 369 0,'-10'0'438'0,"10"-7"-152"0,-7 7-121 16,7 0-72-16,0 0-40 0,0 0-22 0,0 0-11 0,0 0-7 16,7 0-4-16,3 7-1 0,-10-2-2 0,8-2 1 0,0 7 6 15,10 0 4-15,-9 0 4 0,9 5 7 0,-10 4 7 16,0 1 5-16,10 4 2 0,-10 1 6 0,10 3 4 0,-9-2 0 15,8 3 2-15,-9 6-3 0,1-7-4 0,9 7-1 16,-10-6 3-16,1-1-5 0,9 8-4 0,-10-7-3 0,-1-4-2 16,4 3 1-16,-2-8 3 0,-1 4 8 0,1-9 9 0,-1 0 16 15,-8 0 27-15,0-6 35 0,9-4 37 0,-9 5 28 16,0-10 18-16,0 5 11 0,0-5 0 0,0 0-13 0,0-5-27 16,-9 0-34-16,1-10-40 0,-1 1-32 0,-8-1-25 15,6-8-22-15,-4-3-14 0,-3 3-10 0,1-7-4 0,-1-1-4 16,1 3-2-16,-9-6-2 0,8-1 1 0,-8 1-3 0,10-4 0 15,-2-3 0-15,-9 8-1 0,11-1 2 0,-1-1 0 16,7 2 1-16,-7 7-3 0,7 3 2 0,3 4-1 0,-3-3 1 16,10 8-1-16,-8 4-1 0,8 1-2 0,0 0 2 15,0 3 0-15,0 2 0 0,8 4 2 0,9 0 1 0,3 4-1 16,4-4 0-16,2 10 2 0,9-5-1 0,1 4 1 16,-2 7 0-16,9-1-1 0,-8 0 0 0,9-2 0 0,-1 3 0 15,0 3-2-15,1-5 0 0,7 6-1 0,-7-1-2 0,-1 1-3 16,1-1 0-16,-1-5-4 0,-9 2 0 0,11 4 0 0,-10-10 0 15,-1 3 1-15,1-3 2 16,-9 0 3-16,0-4 2 0,-9 3 3 0,1-5 3 0,-10 2 2 0,10-6 4 0,-18-6 2 0,7-2 3 16,-7-3 0-16,10-9 1 0,-10-3 3 0,-10-3 1 15,10-2 3-15,-7-2-1 0,-1-4 0 0,-10 0-1 0,9-4-2 16,-7 2-1-16,-12-2-2 0,12 3 0 0,-2 2-2 0,1-2-6 16,-1 5-3-16,-8 1 1 0,9 0-5 0,-1 5-7 15,0-1-10-15,3 7-16 0,5 2-27 0,0 1-67 0,-7 7-96 16,10-2-93-16,7-2-85 0,-10 4-112 0,20 2-161 15,-10-3-74-15,7 3-30 0,10 6 37 0</inkml:trace>
  <inkml:trace contextRef="#ctx0" brushRef="#br0" timeOffset="4257.44">4246 12070 212 0,'-8'10'358'0,"-10"-5"-123"0,10 0-92 16,8 0-50-16,-10 0-28 0,10-5-12 0,0 4-8 0,0-4-5 15,0 0-2-15,0 0-4 0,10 0-4 0,-2 0-6 16,0 0-4-16,18-4-1 0,-8-1 0 0,8 0 0 0,9 0-1 16,0-5 3-16,0-5 2 0,7 0 1 0,10 2-1 15,1-8 3-15,-2-3 0 0,10 0 1 0,0-1 4 0,-1-9 1 16,2 5 0-16,8-4 4 0,-1-3 3 0,9-3 2 0,-8 4 5 15,-1 2 7-15,0-6 4 0,1 11 3 0,-18-3 1 16,8 1-1-16,-16 1-5 0,0 9-4 0,-10 2-6 0,-7 3-6 16,-1 6-2-16,-10-1 2 0,-6-1-2 0,7 7 8 15,-9-1 2-15,-8 0 1 0,10 5-1 0,-10-5-10 0,0 5-28 16,0 0-45-16,-10 0-44 0,10 5-54 0,-8-5-56 16,-1 0-73-16,1 0-145 0,-2 0-94 0,2 0-49 0</inkml:trace>
  <inkml:trace contextRef="#ctx0" brushRef="#br0" timeOffset="4964.28">5175 12242 169 0,'-9'0'270'0,"9"0"-82"0,-9 0-60 0,1 0-36 0,8-6-15 16,-9 6-7-16,9-4-5 0,0-2 1 0,-8 6-4 16,8-5-4-16,0 0-9 0,0 1-5 0,0 4-2 0,0-6-2 15,0 6-2-15,0-3 2 0,0 3-1 0,0-6 0 0,0 6 3 16,0 0-1-16,0 0-1 0,0 0-3 0,0 0 1 0,0 0 0 16,0 0 1-16,0 0 4 0,0 0 4 0,0 0 6 15,0 0 6-15,0 0 8 0,0 0 5 0,0 0 8 16,0 0 6-16,0 0 4 0,0 0 1 0,0 0 0 0,0 0-4 0,0 0-5 15,0 0-9-15,8 0-10 0,-8 0-10 0,0 0-11 16,0 0-9-16,0 0-9 0,0 0-8 0,9 6-6 16,-9-6-4-16,8 0-1 0,-8 3-3 0,9-3-1 0,0 6 1 15,-1-2-1-15,2 1 2 0,-2 0 1 0,9 1 2 0,-8 4 0 16,18-1 5-16,-20 1 5 0,20 4 9 0,-10 1 7 0,9-1 5 16,-8 1 4-16,8 4 1 0,-1 7 0 0,10-7-3 15,-9 5-5-15,0 1-12 0,1-1-5 0,-1 7-6 16,8-8-5-16,-7 2-2 0,-1 4-1 0,0-6-1 0,9 2 0 15,-9-1 5-15,-9 1-4 0,10-5 1 0,-10-1-2 0,-1 1-1 16,2-2 0-16,-1-2 1 0,-8-6-1 0,8 0 0 16,-8-1 4-16,0 2 9 0,-9-8 20 0,9 3 24 0,-9-6 21 15,8 0 17-15,-8 0 13 0,0-6 7 0,0-8 1 0,8 0-8 16,-8-10-14-16,10-11-15 0,-10-4-14 0,8-6-14 16,-8-4-12-16,0-3-6 0,0-2-1 0,0-14-3 0,0 3-5 15,0-3-4-15,-8 4-3 0,-2-4 1 0,10 10 4 16,-8-1 1-16,0 5 2 0,-1 11 2 0,0-1 4 0,0 6-3 15,1 2-2-15,-1 7-7 0,0 4-4 0,1 5-6 0,-1 7-12 16,9-2-22-16,-9 5-28 0,9-1-35 0,0 8-82 16,0 3-108-16,-9 3-101 0,9 3-136 0,-8 9-176 0,8 0-87 15,-18-2-47-15,11 7-2 0</inkml:trace>
  <inkml:trace contextRef="#ctx0" brushRef="#br0" timeOffset="8835.74">15058 15265 50 0,'-9'0'248'0,"9"0"-33"16,0 0-40-16,0 0-37 0,0 0-27 0,0 0-26 15,0 0-20-15,0 0-11 16,0 0-12-16,0 0-7 0,0 0-7 0,0 0-7 0,0 0-4 15,0 0-4-15,0 0-3 0,0 0-4 0,0 0-2 16,0 0-1-16,0 0 3 0,0-5 3 0,0 5 6 0,0 0 6 0,0 0 7 0,9-5 7 0,-9 5 5 16,0 0 7-16,0 0 2 0,0-5 1 0,-9 5-1 15,9 0-3-15,0 0-4 0,-11-5-4 16,11 5-6-16,-7 0-8 0,7 0-5 0,-8 0-2 0,-2 0 0 0,2 0 4 0,-9 0 5 16,9 0 8-16,-2 0 4 0,1 0 4 0,-8 0 8 0,9 0 7 15,-10 0 11-15,1-5 19 0,9 5 17 0,-10 0 15 0,10 0 18 31,-2-5 12-31,-7 5 7 0,9-5-2 0,-2 5-12 0,2-4-17 0,0 4-18 0,-9-6-20 0,7 6-19 0,1-4-15 16,1 4-12-16,-9-5-9 0,7 5-3 0,-6-4-3 0,-2 4-4 16,9 0-5-16,-9-6 0 0,2 6-1 0,-2 0 3 15,1 0 5-15,-1 0 2 0,-7-4-2 0,6 4 1 16,3 0-1-16,-11 0-1 16,10 0-1-16,-1 0-2 0,2 0-4 0,-2 0-11 0,1 0 1 15,-1 0-3-15,1 0 3 0,0 0-1 16,-1 0 2-16,1 0-2 0,9 0 1 0,-10 0 8 0,11 0-1 15,-13 0-2-15,12 0-2 0,-9 0-1 0,8 0 2 0,1 0-1 0,-10 0 0 0,10 0 1 0,-10 0-2 0,10 0-2 32,-10 0 1-32,9 0-1 0,-8 0-2 0,8 0-1 15,-8 0-2-15,-1 0 0 0,2 0-1 0,5 0 2 0,-5 0-2 16,-1 0-1-16,0 0 2 0,-1 0 1 0,1 0 2 16,-1 4-3-16,1-4 2 0,-9 0-1 0,9 6 0 0,-1-2 0 15,-7 1-1-15,7-1-3 0,0 2 2 0,-8-2 0 0,8 1-1 16,1 0-1-16,-8 0 1 0,7 0 0 0,-8 0 2 0,9 0 0 15,-9 0-1-15,1-1 0 0,-2 2-1 0,0-1 0 16,1-1 1-16,1 2 1 0,-1 3 0 0,-1-4 1 0,1 0-1 16,1 5 1-16,-2-5 2 0,2 0-2 0,-2 4 0 0,1-5-2 15,0 2 0-15,8-2 4 0,1 2 2 0,0-2 2 16,0 2 2-16,-1-6 1 0,10 0 1 0,-1 0 3 0,-9 0 2 16,10 0-2-16,0 0-3 0,-9 0-1 0,7 0-3 15,0-6 0-15,-6 6-1 0,7-4 0 0,0 4-4 0,1-6 1 16,0 6 0-16,-2-4-3 0,2 4 2 0,-1-6-2 0,9 6 0 15,-9 0-1-15,1 0-1 0,8 0-2 0,-9-4 0 16,1 4 1-16,-2 0 0 0,2 0 1 0,0 0-1 0,-10 0 2 16,9 4 0-16,2-4 3 0,-13 0-2 0,13 0 1 15,-11 0-2-15,10 6 0 0,-1-6 0 0,-9 0 0 0,10 4 0 16,-1-4-2-16,0 0 2 0,0 0 1 0,1 0 2 0,-1 0-2 16,1 0 1-16,-1 0-3 0,9 0 1 0,-8 6 0 0,-2-6-2 15,2 0 0-15,0 0 0 0,0 0 2 0,-2 0-2 16,2 0 2-16,-1 0 0 0,-9-6 1 0,10 6-1 15,-2 0 0-15,-5 0 1 0,5-4-1 0,2 4 2 0,-2 0 2 16,1-6-3-16,2 6 2 0,-11 0 1 0,9 0-2 0,0 0 1 16,1-4-2-16,-1 4-1 0,1 0 0 0,-2 0-1 15,2 0-2-15,0 0 1 0,-2 0 2 0,10 0-2 0,-8 0 3 16,8 0-1-16,-9 0 0 0,1 0 0 0,8 0 0 16,-10 0 0-16,2 4 0 0,0-4 0 0,-2 0-2 0,3 0 0 15,-12 6 1-15,11-2 0 0,-2-4 1 0,3 6 0 0,-3-6-3 16,2 4 0-16,0-4 2 0,-1 6-2 0,0-6 3 15,0 4 0-15,-7-4-4 0,6 5 4 0,2-5 0 0,-1 0 0 16,0 4 0-16,1-4 2 0,-1 0-3 0,1 0-1 16,-9 6 2-16,8-6 0 0,0 0 0 0,0 0 0 0,-1 4 0 15,3-4-1-15,-2 0-1 0,0 0 4 0,-9 6-3 0,10-6-3 16,1 4-1-16,-3 2 1 0,-8-2-2 0,10 1-1 16,-1 0 0-16,0 0 0 0,1-1 1 0,-10 2 1 0,10 3 3 15,-1-2-1-15,-8 1 2 0,0-3 1 0,7 5 0 16,-7-6 2-16,0 7-1 0,1-8-1 0,-4 8 0 0,13-6 0 15,-4 5 0-15,-5-5-2 0,8 5 1 0,-1-6-1 0,0 0 2 16,1 2 0-16,-1-2-1 0,0 2 1 0,1-2 0 16,8 2 0-16,-9-2 1 0,9-4-1 0,0 5-1 0,-9-5 1 15,9 0 0-15,0 6 0 0,0-6-1 0,0 0 1 16,0 4 0-16,0-4 0 0,-9 0 0 0,9 4-2 0,0 2 0 16,0-2 1-16,-8 6 1 0,8-5-2 0,0 10-1 0,-8-6 2 15,8 6 1-15,-10 0 1 0,10 0-2 0,-8 0 0 16,8-1 0-16,0 1 1 0,-9 0 4 0,9 0-2 0,9-2-2 15,-9 2-1-15,0 5 1 0,0-6 0 0,8 6 1 0,-8-5 0 16,0 4-5-16,10-4 3 0,-10 5 2 0,8-6 1 0,-8 6 1 16,8-5-1-16,1 0-1 0,-9 4 0 0,9-5 0 15,0 2-2-15,-1-8 1 0,1 7 0 0,0 1-4 16,8-3 3-16,-8-3-1 0,8 5-1 0,1-5 1 0,-2 4 3 16,11-3-1-16,-10-2-1 0,10-5 2 0,-2 7 0 0,1-6 0 15,0 0 0-15,0 0 1 0,9-2-4 0,-9 4 1 0,9-7 0 16,-1 3-1-16,1 3 2 0,-9-6 1 0,18 4 2 15,-9-4-1-15,-1 0 3 0,9 6-1 0,-8-6 2 0,9 0 1 16,-1 4-2-16,11-4-3 0,-12 0-2 0,10 0 1 16,0-4-1-16,-9 4 0 0,17-6 0 0,-6 6-1 0,-3-4 1 15,10-2 0-15,-9 3 0 0,9 3 0 0,-9-7 0 0,-1 7 0 16,-6-3-4-16,-2 3 1 0,1 0 1 0,-1 0 1 16,1 0-2-16,-9 0 2 0,-2 0 0 0,4 0-1 0,-4-5 0 15,12 5 0-15,-11 0 1 0,1-5-2 0,-1 0 1 16,9-6-2-16,2 7-1 0,-11-2 1 0,9 3 3 0,-9-3 0 15,10 1 1-15,-8-4-3 0,-2 4-1 0,0 0 1 0,10 0-1 16,-9 0 2-16,-10 0-3 0,12 0-2 0,-4 0-1 16,-8 0 1-16,11 1 1 0,-10-1-13 0,-1 1 5 0,1-2 3 15,1 2 4-15,-1-7 2 0,-1 1 3 0,12 5 1 0,-12-8 0 16,1 3 12-16,-1 0-4 0,2 0-2 0,-1-5-5 16,9 6 0-16,-8-2 0 0,-10-3 0 0,9 4 0 15,-1 0-2-15,-7 1 2 0,8-1-2 0,-9 0 2 0,1 0-1 16,-1 0-4-16,0-3 3 0,1 2 0 0,-1 1 3 0,1-5-1 15,-10 6 0-15,10-1 0 0,-9-4 0 0,9 3 2 0,-11-2-2 16,2-2 3-16,-1-5-3 0,10-1 1 0,-10 3 1 16,1-2 0-16,-9 1 0 0,9-1 1 0,-9-5 2 15,0 1 0-15,0-1 0 0,0 2-2 0,-9-6 0 0,0 4 3 16,1 2 1-16,0-8-3 0,-2 7-2 0,-7-1-1 0,0 1 0 16,0 0 3-16,-1 4 1 0,-8-4 0 0,9 4 1 0,-10 0 2 15,10 6 1-15,-9-1 1 0,1 1 0 0,-1-2-1 16,-1 6-1-16,1 1-2 0,1 9-6 0,-2-4 0 0,0-2 1 15,2 6-1-15,7 6-4 0,-8-2-4 0,0-4-11 16,9 6-17-16,9-3-39 0,-9 3-79 0,-1 3-86 0,9-4-79 16,-1 1-97-16,10-2-172 0,0-4-87 0,0 6-56 0,0-2-8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09T06:19:59.7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03 3741 22 0,'0'0'88'0,"0"0"-30"0,0 0-20 0,0 6-10 0,0-6-1 0,0 0 2 0,0 4 5 0,0-4 8 0,0 0 8 15,0 0 8 1,0 0 6-16,0 0 3 0,0 0 0 0,-10 0-2 16,10 0-4-16,0 0-5 0,0 0-10 0,0 0-7 0,0-4-5 15,-8 4-6-15,8 0-2 0,0 0-4 0,-9 0-3 0,9 0-2 0,0 0 1 0,-8 0-1 0,8 0 0 16,0 0-2 0,-10 0-4-16,10 0-2 0,-8 0 0 0,8 4-2 0,-8-4-1 15,8 0-3-15,-10 0 2 0,10 0 2 0,0 0 6 16,-8 0 6-16,8 0 6 0,0 0 5 0,0 0 5 0,0 0 6 15,0 0 1-15,-8 0 4 0,8 0-2 0,0 0-3 0,0 0-4 0,0 0-6 0,-9 0-4 0,0 0-7 0,9 0-3 16,-9 0-7-16,1 0-4 0,0 0-4 0,-1 0 0 0,0 0-1 16,1 0 0-16,-2 0 1 0,2 0 2 0,-1 0 6 31,1 0 11-31,8 0 10 0,-10 0 15 0,2 0 14 16,8 0 12-16,0 0 6 0,-7-4 6 0,7-2 6 0,0 2-4 15,0-6-7-15,0 5-6 0,0-5-10 0,0-4-6 0,0 5-5 16,0-1-7-16,0-5-10 0,7 0-5 0,-7 1 2 15,0-6-2-15,0 5-2 0,8-5-1 0,-8 1 1 0,10-1 1 0,-10 1-1 16,8-1 2-16,1-3-4 0,-1-3-5 0,10 2-4 16,-9-5-4-16,8-1-2 0,0-4-3 0,9 6 0 0,-8-7-1 15,16 1 0-15,-7 0-1 0,6-5 1 0,3 4-3 16,7 0-1-16,-8-4-2 0,8 6-2 0,1-1-1 0,0-6-3 16,-1 6 0-16,9 0 2 0,-10 5-1 0,3-5 2 15,5 0-1-15,-5-1 1 0,-2 6 2 0,10-6-1 0,-10 2 1 16,2 4-1-16,-3-7 1 0,2 3 0 0,-1 3 0 0,-1-4 1 15,-7 0 2-15,18 4 0 0,-9-3 3 0,-1 3 0 16,9-4 3-16,-10 0 1 0,12 4 0 0,7-3-1 0,-10-2-2 16,1 6 0-16,1 0-1 0,-1 0-4 0,0 4-2 0,0-4-1 15,-1 5 0-15,-7-1-2 0,9 1 1 0,-10-1 0 16,1 1 1-16,0 4 0 0,-2 0 0 0,10 1 1 0,-9 0 0 0,1-1 0 16,-1 6 0-16,10-7-1 0,-10 7 2 0,0 0 0 15,1-1 0-15,0-1 0 0,-1 3 2 0,0-2-1 0,-8 0 0 16,8 7 3-16,-9-8-3 0,3 6 0 0,-12 5 1 15,1-5-1-15,1 0-1 0,-11 0 1 0,2 6 0 0,-1-2 0 16,-8 3 2-16,-1-3 9 0,0 2 12 0,2 4 17 16,-10-6 16-16,0 6 13 0,8-4 11 0,-8 4 7 0,0-6-1 15,0 6-3-15,-8-4-15 0,8-2-13 0,-10 3-18 0,10 3-13 16,-8-7-12-16,0 4-7 0,-1-2-5 0,0 5-2 16,1 0 0-16,-10 0 0 0,2 0-2 0,-11 0 2 0,1 5-2 15,-9 5-1-15,8-7 0 0,-7 7-3 0,-9 0 2 16,8 0-1-16,0-1 1 0,-9 6 1 0,1-4-2 0,0 3 3 15,9-5 2-15,-9 6 0 0,7-5-2 0,1 0 2 0,9 0 0 16,0 0 0-16,9-5 0 0,-1-2-2 0,10 4-1 16,-1-4-1-16,1-3 2 0,-1 6-5 0,9-6-1 0,0 0 1 15,0 0-3-15,0 0-1 0,9 0 1 0,-9-6 0 16,8 3-2-16,9-4 4 0,1 4 0 0,-1-2 1 0,9-5 2 16,-8 0 3-16,8 0 0 0,9-5 1 0,-9 5 0 0,0 1 1 15,-1-1 1-15,11-5-1 0,-11 6 1 0,11 0 1 16,-2-1-1-16,1 0-1 0,0 0 0 0,-1 1 0 0,1-1 0 15,-1 0 0-15,1 0 0 0,1 0 0 0,-11 4 1 16,10-3 1-16,-9 4 3 0,-1 1-2 0,-7 4 0 16,-1 0-2-16,1 0-2 0,0 4 0 0,-1 1 0 0,-10 1-1 0,4 3-6 15,-2 1 1-15,-2 5 1 0,3 0 1 0,-2 8 2 0,-8 2 2 16,0-1 0-16,0 5-2 0,-8 1 4 0,-2 3-2 16,3-2 2-16,-2 3 1 0,-2-1-2 0,-6 2 0 0,10-1 1 15,-11-1 2-15,0 3 0 0,1-7 2 0,9 0 0 16,-10 0 0-16,1 1 1 0,8-6 1 0,-8 1-2 0,8-1 0 15,1 1-1-15,0-7 2 0,-2-3-5 0,2 5 2 0,-1-4-1 16,9-3 0-16,-8-3-1 0,-2 6 1 0,10-7-19 16,-8 5-60-16,8 1-77 0,-9 0-82 0,9 4-95 0,-9-5-208 15,9 2-109-15,-7-1-73 0,-10-10-26 0</inkml:trace>
  <inkml:trace contextRef="#ctx0" brushRef="#br0" timeOffset="4155.87">20111 1080 212 0,'0'-5'167'16,"0"0"-67"-16,0 0-38 0,7 0-21 0,-7 0-8 0,11 0-6 0,-11 2 0 16,7-8 2-16,3 6 0 0,-1 0-1 0,-9 0-4 15,8 0 1-15,1 0-1 0,-1 0 2 0,2 5 1 0,-2-10 2 16,0 6 1-16,1-2 5 0,0 2 2 0,0 0 2 0,-9-2 1 15,8 2-1-15,-8-1-1 0,0-1-3 0,9 2-1 16,-9-6 1-16,0 4 2 0,0 2-1 0,-9 4-2 0,9-4 0 16,-8-1-4-16,-1 5-3 0,0-5-2 0,-8 5-6 15,-1 5-6-15,1-5-5 0,-10 5-3 0,2-1-3 0,-1 6 0 16,-9 0-1-16,1 5 0 0,-1-5 0 0,1 4-1 0,-1 0 1 16,-1 1-1-16,2 5 1 0,-1-6 0 0,9 6 0 15,0 0-1-15,0-1-3 0,0-4 3 0,8 3 0 0,2-2 1 16,5 3 1-16,-6-5-1 0,17 1-2 0,-7 0 1 15,7 0 2-15,0 0-2 0,0-6 0 0,7 6 0 0,3-5 1 16,-3 0-1-16,13-5 5 0,-4 4 1 0,2 1 2 0,8-5 2 16,0-1 2-16,9 2 1 0,-1-2 0 0,2 2-1 15,7-6-1-15,0 0-3 0,-9 0-1 0,9 5-1 16,-7-5-3-16,-1 3-1 0,-2 3-1 0,-6 0 1 0,0 3-1 16,-2-5 1-16,1 6-1 0,-8 0 2 0,-10-1-2 0,10 1 2 15,-18 0 0-15,8 0 1 0,-8 0 2 0,-8 5 7 0,-1-1 4 16,-8 1 3-16,-1-1 4 0,-17 7 3 0,1-2 3 15,-9 1 3-15,-1 3 0 0,-9-3 0 0,-6-1 7 0,6 1 9 16,9-5 9-16,-7-1 5 0,7 1 3 0,1 0 3 0,17-6 3 16,-8-3 0-16,7-1-2 0,1-2-4 0,17 4-7 15,-9-7-5-15,10 0-6 0,-9 0-7 0,17 0-19 0,-9-7-39 16,9 4-45-16,0-2-46 0,17-5-44 0,0-5-37 0,1 0-38 16,17-4-65-16,-1-6-135 0,1 2-65 0,9-3-24 15</inkml:trace>
  <inkml:trace contextRef="#ctx0" brushRef="#br0" timeOffset="4689.38">20928 968 338 0,'-9'4'267'0,"0"2"-118"0,1-2-70 0,-2 6-37 0,10-6-14 15,0 2-7-15,0-2 1 0,0 1 3 0,0-5 4 0,10 5 4 16,-2 0 5-16,1-5 6 0,0 0 5 0,8 0 5 16,-9 0 6-16,10 0 2 0,0 0 3 0,6-5 0 0,-4 0-3 15,5 0-5-15,-8 1-7 0,9-6-9 0,0 4-8 16,0-2-10-16,0 2-7 0,0-3-4 0,0 3-4 0,-8-4-1 15,8 6-1-15,1-2-4 0,-10 2 1 0,0 0-1 0,0 4 1 16,0-5 1-16,0 5-4 0,1-5 2 0,0 5-2 16,-10-5-2-16,9 5-5 0,1 0-7 0,0-5-9 0,-11 5-11 15,2-5-12-15,9 5-12 0,-9 0-11 0,-9-5-12 16,8 5-7-16,-8 5-7 0,0-5-6 0,-8 0-9 0,-1 5-10 16,-9 5-11-16,2-5-5 0,-11 4-1 0,10 1 7 0,-18 4 9 15,9-3 16-15,0 3 17 0,-8 0 25 0,7 1 33 16,1-5 28-16,-9 5 26 0,9-1 18 0,0 1 15 15,0 0 13-15,0 0 8 0,9-6 7 0,-9 6-1 0,8-5-2 16,0 0-5-16,10-2-6 0,1 2-6 0,-3-4-5 0,0-1-4 16,10-1-1-16,-8 2-5 0,8-2-1 0,0-4-1 0,0 0 0 15,8 6-1-15,2-6-1 0,0 0 2 0,5-6-3 16,3 6-3-16,0-4-3 0,8-2-7 0,9 2-5 0,-10-7-4 16,10 7-5-16,-9-6-6 0,9 6-5 0,1-6-2 0,-2 5-2 15,0 0-1-15,9 0-4 0,1-5-12 0,-1 5-15 16,1-4-17-16,0 4-21 0,-2-5-42 0,2 0-73 15,-9 0-157-15,0-4-74 0</inkml:trace>
  <inkml:trace contextRef="#ctx0" brushRef="#br0" timeOffset="5427.12">22378 615 188 0,'-18'0'278'15,"9"-4"-72"-15,0 4-59 0,-7-5-42 0,7 5-26 0,9 0-11 16,-9-4-9-16,9 4-3 0,-9 0-3 0,9-6-3 0,0 6-3 16,0 0-4-16,0 0-5 0,0 0-6 0,0 0-7 15,0 0-5-15,0 0-3 0,0 0-5 0,0 0-5 16,0 6-3-16,0-2-4 0,0 1 0 0,9 5-1 0,-9-1 1 15,9 6 0-15,0 4 4 0,-9 5-1 0,8 2 4 0,0 3 1 16,10 0 5-16,-10 1 1 0,2-1 3 0,7 5 1 16,1-4 1-16,-10 4 1 0,10 0 0 0,-1-1-2 0,-8-3-1 15,8 4-3-15,1 1-2 0,-10-6-2 0,0 0-3 16,10 0-1-16,-9-3-1 0,8-3 1 0,-8 2-4 0,-1-6 3 16,10 1 0-16,-10-6 2 0,1 1 3 0,-1-6 5 0,2 1 6 15,-3-4 12-15,-7-1 17 0,9-2 19 0,2-3 22 16,-4-3 13-16,3-2 10 0,-3-11 4 0,11 2 1 15,-10 0-4-15,2-11-3 0,-2 1-11 0,1-1-16 0,-1-4-13 16,2-5-11-16,-2-1-7 0,0 1-7 0,-8-5-8 0,9 0-10 16,-9-4-8-16,0-2-4 0,0 0-6 0,0-3 0 0,0 10-3 15,0-1 0-15,-9 0-2 0,9 3-1 0,0 8-1 16,-8 5-1-16,8-3 1 0,0 7-2 0,-8 3-2 16,8 3-13-16,0 3-29 0,0 0-44 0,0 4-51 0,0 2-52 15,0-2-46-15,8 6-44 0,0 0-70 0,1 0-176 0,0 6-56 16,8-6-14-16</inkml:trace>
  <inkml:trace contextRef="#ctx0" brushRef="#br0" timeOffset="8031.1">23401 1270 32 0,'-7'5'246'0,"-2"-5"-64"16,9 5-52-16,-9-5-34 0,1 0-23 0,-2 0-14 0,10 0-13 15,-8 0-6-15,1 0-6 0,7 0-6 0,0 0 0 16,-10 0-1-16,10 0-3 0,0 0 0 0,0 0-2 0,0 0-4 0,0 0 0 16,-10 0-2-16,10 0-1 0,0-5-2 0,0 5 1 15,0 0 2-15,0-5 0 0,0 0 1 0,0 0 0 0,0 1 0 16,0-1 3-16,-8 1 5 0,8-2 6 15,0-4 4-15,-9 5 2 0,2 0 1 0,-3 0-2 0,10-3-1 0,-8 2-6 0,-1 0-5 16,-8 2-9-16,8 4-6 0,1 0-4 16,-1 0-3-16,0 0-1 0,1 4-2 0,-2 2 1 0,2 3-1 0,-1 1 1 0,1 0-2 15,-2 6 1-15,10-3 1 16,-8 2 0-16,8 0 0 0,0-5 0 0,8-1-1 0,-8 1 0 0,0 4 1 0,10-4-2 16,-2 1-1-16,1-2 1 15,-1-3 2-15,2-3-1 0,-2 3 4 0,1-6 1 0,8 0-2 0,-8 0 2 0,-1-6-2 0,1 3 1 16,8-3 0-16,-7-3-1 0,-3 4-3 0,2-5 1 15,-1 0 2-15,2 0 2 0,0-4-1 0,-10 4 2 0,0 0-1 16,0 0 1 0,0 0 2-16,0 1-1 0,-10 0 1 0,10 3-1 0,-10-4 1 0,10 5-2 0,-8 0-1 15,8 0-1-15,0 5-7 0,0-5-10 16,-9 5-9-16,18 0-8 0,-9 0-7 0,0 0-6 16,8 0-8-16,12 0-8 0,-5 5-13 0,3-5-13 0,17 0-41 0,-9-5-99 0,17-4-107 15,-8 3-68-15</inkml:trace>
  <inkml:trace contextRef="#ctx0" brushRef="#br0" timeOffset="9125.53">23689 1129 134 0,'-9'0'240'15,"1"0"-71"-15,-2 0-51 0,2 0-33 0,8 0-21 0,-8 0-16 16,-2 0-9-1,3 0-5-15,7 0-5 0,-10 0-3 0,10 0-4 0,-7 0-4 0,-3 0-4 0,10 0 0 0,-10 0-3 16,3 0 2-16,7 0-4 0,-9 0 2 0,9 0-1 16,0 0 2-16,0 0 0 15,0 4-1-15,0-4 1 0,0 6-4 0,0 2 3 0,0-2-2 0,0 4-2 0,0 5 0 0,0-1 1 16,9 2 0 0,-9 2-1-16,0 3 1 0,7-3-1 0,3 2-1 0,-10 0 0 15,10-1 1-15,-3 0 0 0,3-5 0 0,-3 1 1 16,3 1-1-16,-2-2 0 0,0 2 2 0,2-8 1 0,-2-3-1 15,1 5 3-15,-9-4 0 0,8-2 3 0,1-4 6 0,-9 5 3 16,9-5 2-16,-9-5 3 0,8 1 5 0,-8-2 3 0,10 1 3 16,-2-5-3-16,-8 2-3 0,8-2-1 0,-8-6-5 0,9 2-4 15,-9-1-5-15,9 6-9 0,-9-6-10 0,9 0-13 0,-9 0-13 0,0 6-15 16,7-6-11 0,3 5-12-16,-10 0-10 0,8-4-12 0,1 4-3 0,-9 5-1 0,10-5-1 0,-10 0-3 0,8 5 3 15,0-4 6-15,1 3 9 0,0 2 11 0,-9 0 13 0,9-2 16 16,-9 2 19-16,0-2 23 0,0 6 16 0,0 0 14 15,0 0 10-15,0 0 8 0,-9 0 1 0,0 6-1 0,0-2-2 16,1-4-6 0,0 6-5-16,-2-2-5 0,1 0-7 0,1 2-5 0,-2-6-6 15,10 6-3-15,-7-3-4 0,7-3-1 0,0 5-1 0,0-5-1 0,0 0 3 0,0 0 1 0,0 0 4 0,7 0 1 32,-7 0 3-32,10-5 1 0,-2 2 1 0,11-3 1 0,-11-4 3 0,0 6 2 0,1-6-2 0,9 4 0 0,-18 2-1 31,8-1-4-31,1-1-1 0,0 2-5 0,-9 4-6 0,0 0-4 15,0 0-2-15,0 4-3 0,0 2 0 0,-9-1-1 0,0 5 1 0,1 4-1 16,-1 2 0-16,0-3 1 0,-8 7 0 0,9-5 0 0,-2 4 1 16,1-4 1-16,9 0-5 0,-8-1-9 0,8 0-14 15,-10-4-24-15,10 1-42 0,-7-2-91 0,7-3-142 0,0-3-90 0</inkml:trace>
  <inkml:trace contextRef="#ctx0" brushRef="#br0" timeOffset="10022.52">24107 1178 87 0,'0'4'152'0,"0"-4"-50"0,0 6-25 0,0-6-13 0,7 4-7 16,-7-4-2-16,0 0-5 0,0 0 0 0,0 4 2 15,0-4 1-15,9-4 1 16,-9 4-2-16,0-4-4 0,9-2-4 0,-1 2-4 0,1-6-6 0,-1 5-6 0,2-5-6 0,-10 4-2 16,8 2-3-16,0 0 1 0,-8-2 0 0,0 6-2 15,0-4-4 1,10 8-2-16,-10-4-2 0,0 6-2 0,0 2-3 0,0 2-1 0,0 5-1 0,0 1-1 0,0 4 1 0,0-2-1 16,8 3 3-16,-8-3 0 0,9 2-2 0,-9-5 1 15,8-1-1-15,2 5 1 16,-2-3-2-16,-8-8 1 0,8 7-1 0,2-5 1 0,-10 0-1 0,0 0 2 0,0-1 0 0,0-2 0 15,0 1 1-15,-10-3 1 0,2 0-2 0,0 6 2 0,-2-7-1 16,-7 1 3-16,9-1 0 0,-18 2 1 0,8-2 0 16,1 1 1-16,-8 0-1 0,7-5-1 0,-1 5 0 15,2-5-1-15,0 0 0 0,0 0-1 0,8-5-5 0,-9 0-10 16,10 0-22-16,8-5-32 0,-9 1-60 0,18-6-108 0,-9 0-112 16,8-8-70-16</inkml:trace>
  <inkml:trace contextRef="#ctx0" brushRef="#br0" timeOffset="10288.63">24879 727 314 0,'8'-3'353'0,"-8"-2"-137"0,8 0-95 0,-8 5-53 0,0 0-27 16,0 5-14-16,0 0-7 0,0-2-2 0,-8 13 3 0,0 4 3 15,-1-7 3-15,0 13 1 0,-8 3-3 0,8 0 1 16,-8-1-5-16,-1 3-2 0,1-3-2 0,-1 7-5 0,2-6-3 16,-2 7-2-16,0-8 0 0,-7 1-3 0,7-4 4 15,0 3 0-15,1-3-2 0,9 1 0 0,-10-3 0 0,1-3-2 16,9-1 2-16,-9 1-2 0,7-5-7 0,0-1-11 0,3-4-17 16,7 0-22-16,-8-6-41 0,8-4-71 0,0 0-139 15,0-10-92-15</inkml:trace>
  <inkml:trace contextRef="#ctx0" brushRef="#br0" timeOffset="10476.67">24375 968 4 0,'0'-11'466'0,"-9"11"-137"15,9-4-138-15,0-2-83 0,0 6-50 0,0-4-27 16,0 4-17-16,9 4-7 0,-9 2 0 0,9-2-1 16,8 2-3-16,0 3 3 0,0-3 4 0,1 2 3 0,8 8 0 15,-9-7-1-15,9 1-2 0,-1 5-1 0,3-1 3 0,-2 6-5 16,0-5-1-16,-1-1-4 0,1 6-1 0,1-6 0 0,6 0 0 15,-6 7 2-15,8-7-3 0,-9 0-7 0,9 1-19 16,-1-5-25-16,-7 0-47 0,7-5-115 0,1 0-113 0,-9 1-72 16</inkml:trace>
  <inkml:trace contextRef="#ctx0" brushRef="#br0" timeOffset="10884.1">25504 772 148 0,'0'-4'463'0,"8"-1"-157"16,-8 5-133-16,10 0-75 0,-10 0-43 0,0 5-23 15,0-1-11-15,0 6-4 0,-10 4-2 0,2 1 0 16,-1 5 2-16,1 4 1 0,-17 1 1 0,7 4-2 0,-1-1 0 16,-6 7 0-16,-10-1-2 0,0 1-1 0,9-1-2 0,-18 5-2 15,10 0 0-15,-1-4 3 0,0-2 1 0,-9 2 4 0,10-6 1 16,8 0 0-16,-9-4 2 0,9-1 3 0,9-5-2 15,-10 7-4-15,11-13-4 0,7 2-4 0,0 0-2 16,1 0-2-16,8-1 0 0,0-4-4 0,8 0-1 0,1-1 0 16,8 6 1-16,0-9-2 0,9 3 0 0,1 1 1 0,-1-5 0 15,17-5 2-15,-9 5 1 0,10-10-1 0,-9 5 1 16,18-5 5-16,-10-1 9 0,0-4 4 0,9 7 6 0,-9-8 3 16,1 1 2-16,9-4 4 0,-19 4 6 0,9-5 9 0,-9 1 4 15,1-1 9-15,1-5 12 0,-10 1 19 0,-1-1 19 0,-7-5 16 16,-1 1 9-16,1-4-1 0,-10-2-6 0,1 2-4 15,-9-3-12-15,0-3-12 0,0 5-16 0,-9-5-14 16,1 5-9-16,-10-6-7 0,9 11-6 0,-17-5-9 0,9 5-5 16,0-1-10-16,0 5-7 0,-1 1-6 0,0 0-9 0,1 4-19 15,-9 5-31-15,8-5-48 0,-7 7-55 0,7 1-58 16,2-2-52-16,-2 3-56 0,0-3-78 0,10-1-153 0,-1 6-64 16,9-6-18-16</inkml:trace>
  <inkml:trace contextRef="#ctx0" brushRef="#br0" timeOffset="11166.09">26077 425 395 0,'0'0'445'0,"0"0"-161"0,0 0-119 0,0 5-75 16,0 5-43-16,0 0-23 0,8 4-11 0,-8 0-6 0,8 7-4 15,-8-3 1-15,10 8-1 0,-2 3 0 0,11-5-2 16,-11 5 2-16,0 1 1 0,10 3 3 0,-9-2 0 0,8 3 2 15,-8-5 2-15,0 5 2 0,8 0-1 0,-9-4 1 0,1-1-2 16,-1-1-3-16,2 7-2 0,-2-11-2 0,-8 6 0 16,8-1-3-16,2-4 2 0,-10-1-1 0,8 1 1 0,0-1 2 15,1-5 1-15,0 1-1 0,0-4 2 0,-1-3 2 16,10 2 4-16,-1-4 3 0,1-7 0 0,-2 5 2 0,11-4 0 16,-1-5-2-16,0-5-11 0,0 1-16 0,9-1-26 0,-10-5-32 15,2-5-48-15,-2-3-107 0,2-2-135 0,-9 0-83 16</inkml:trace>
  <inkml:trace contextRef="#ctx0" brushRef="#br0" timeOffset="11369.65">25922 860 238 0,'0'0'458'0,"0"0"-153"0,0 0-121 0,7 0-66 0,10-5-35 16,9 5-18-16,-8-5-6 0,17-5-3 0,-1 7-1 0,10-9-3 15,-1 8-5-15,1-6-8 0,-1 5-6 0,10-5-5 0,-10 0-3 16,8 0-3-16,-7 2-2 0,-1 3-3 0,-7-5-1 16,-2 4-10-16,-7 2-20 0,-3 4-31 0,-4-6-44 15,-13 6-82-15,1-4-184 0,-16 4-100 0,1-6-56 0</inkml:trace>
  <inkml:trace contextRef="#ctx0" brushRef="#br0" timeOffset="12829.16">19077 4988 45 0,'0'0'144'0,"0"0"-7"0,0 4-15 0,0-4-15 0,10 0-11 16,-10 0-6-16,0 0-7 0,0 0-4 0,0 0-2 15,0 0-2-15,0 0-1 0,0 0-1 0,-10 0-1 16,10 0-4-16,0 0-3 0,0 0-7 0,-8 0-5 0,8 0-9 15,0 6-7-15,-9-6-7 0,1 0-8 0,8 4-7 0,-9-4-4 16,9 4-5-16,-9 2-2 0,9 0-3 0,0 2 0 16,-8-3 0-16,8 5-1 0,-10 0-1 0,10 0 0 0,0-1 0 15,0 1 1-15,-7 0 0 0,7 0 0 0,0 0 0 0,0-1 1 16,0 1 4-16,0 5 4 0,0 0 6 0,0 5 2 16,0-1 1-16,0 1 1 0,7-2 2 0,-7 7-1 0,10-1-1 15,-2 1-4-15,1 4-3 0,0 1-1 0,8 3-1 16,-9-4 1-16,10 7-1 0,0-3 0 0,-1 2-1 0,0 4 1 15,-1-11-1-15,11 7-1 0,-9-1 2 0,-1 0-1 0,9 0 0 16,1-4 0-16,-1 3 3 0,0 2 0 0,9 1 1 16,-1-3 0-16,1 1-1 0,0-4-1 0,8 4 5 0,0-1 10 15,10-3 7-15,-10 4 6 0,18-4 3 0,-1-1 1 16,1 0 3-16,8 1 0 0,2-6-3 0,6 0-8 0,9 1-6 16,2-5-7-16,-2 3-4 0,11-8-3 0,-2 0-3 0,1 0 0 15,-1 4-3-15,0-10-1 0,9 7-3 0,-7-6-1 16,-2 0 2-16,9-7 1 0,-10 3-1 0,3-6-1 0,-10 0 0 15,8-6-1-15,-8 3-1 0,-9-7-1 0,9 0-2 0,-9 0-1 16,-8-5 1-16,-1 0 1 0,1 1 1 0,-10-6 3 16,-8 5 1-16,1-4 7 0,-10-1 9 0,0 1 10 0,-16-1 11 15,-2 0 16-15,0 2 19 0,-7-7 17 0,-8 5 16 16,-1 1 11-16,-9-1 4 0,0 1-1 0,-9 4-9 0,-1 0-14 16,-15 2-20-16,-1-3-17 0,-1 6-18 0,-7 6-17 0,-9-5-16 15,-1 9-5-15,9-6-4 0,-8 6-5 0,9 0 1 16,-1 0-1-16,9 6 0 0,0-6-1 0,8 0-4 15,9 0-2-15,-8 3-5 0,8-3-6 0,9 0-7 0,0 6-5 16,0-2-3-16,9 2 1 0,0-6-1 0,8 8 3 0,1-2 3 16,8 3 7-16,8-2 7 0,1 1 5 0,8 2 3 0,1 5 0 15,9 0 7-15,-10-1-2 0,9 1 0 0,-9 5 0 16,1-1 0-16,-1 1 0 0,0 4 1 0,-8 0 2 16,-9 5-4-16,-1 1 2 0,-16 4 2 0,2 1 0 0,-11-1 1 15,-11 4-1-15,-15 1 1 0,1 10-1 0,-10-5-1 0,-9 6-7 16,-7-1-19-16,-11-1-32 0,1 1-46 15,-7 0-59-15,-2-1-62 0,1-4-72 0,-1 0-129 0,-7 1-140 0,-11-7-74 16,1 1-19-16</inkml:trace>
  <inkml:trace contextRef="#ctx0" brushRef="#br0" timeOffset="16639.89">17211 8144 14 0,'8'-6'140'0,"-8"6"-25"0,0-6-22 16,9 3-21-16,-9-2-14 0,0 5-11 0,0-6-8 15,0 6-3-15,9 0-1 0,-9-4-2 0,0 4-2 0,0 0-2 16,0 0-3-16,0 0-5 0,-9 0-4 0,9 4-4 15,0-4-4-15,0 0-2 0,0 0 0 0,0 0-1 0,0 0 2 16,0 6 4-16,0-6 1 0,0 0 2 0,0 0 3 0,0 0 2 16,0 0-1-16,0 0 2 0,0 0-1 0,0 0-2 15,0 0 0-15,0 0 0 0,0 0-2 0,0 0-2 16,0 0 1-16,-9 0-3 0,9 5 0 0,0-5 0 0,0 0-2 16,0 3 0-16,-8-3 2 0,8 0 1 0,0 0 3 0,0 0 4 15,-9 0 1-15,9 0 1 0,0 0 2 0,0 0 0 0,0 0-2 16,-9 0 1-16,9 0-2 0,0 0-2 0,0 0-4 15,0 0-2-15,-8 0 0 0,8 0-1 0,0 0-1 0,0 0-1 16,-8 0 0-16,8 0 2 0,0 0 4 0,-10-3 6 16,10 3 5-16,-8 0 1 0,8-5 6 0,-9 5 2 0,9-6 3 15,-8 2-1-15,8-2-3 0,-10 6-3 0,10-9-3 16,-8 4-3-16,8 0-3 0,0 5-5 0,-9-5-4 0,9 1-2 16,0-1-3-16,-9 0-1 0,9-5-1 0,0 5-3 15,0 0-2-15,0 0-1 0,0-5 0 0,0 0 2 0,0 7 0 16,0-8 0-16,0 6 1 0,0-5-1 0,9 0 0 0,-9 1 1 15,0-5-1-15,9 4-1 0,-9-1-2 0,8-3 0 16,-8 0-2-16,10-1 2 0,-2 0-1 0,1 1 0 0,-1-1 1 16,10-5-1-16,-10 7 0 0,10-8-1 0,-10 1 2 0,10 0-1 15,-1 1 0-15,0-1 0 0,0 2 0 0,1-2 0 16,-9 5 0-16,7 1 0 0,-6-1-3 0,8 0 2 0,-9 0 1 16,9 5 0-16,-11-4-1 0,2 5 0 0,9-7 0 15,-10 6 1-15,9-3 0 0,-8 3 0 16,8-6-1-16,-8 6-1 0,8-3 3 0,-8 3-1 0,8 0-1 0,0-5 0 0,-7 6-3 15,6-1 0-15,-5-5 1 0,5 7 1 0,1-4-3 0,-8 2 0 16,9 1 0-16,-10-1-1 0,10 0 2 0,-10 5-1 0,9-4-1 16,-8 0 0-16,8-1 1 0,1 0 1 0,-2 0 1 15,-6 1-1-15,7-1 1 0,1-2 1 0,-10-2 2 16,10 4 0-16,-11 1-1 0,12-6 0 0,-10 6 2 0,7-1 0 16,-6 0 1-16,-2 0-1 0,1 0 0 0,-1 1-2 0,1-1 2 15,0 0 0-15,-1 0 0 0,-8 0 0 0,9 1 1 0,-9-1 0 16,0 0 0-16,0 0 1 0,0 7 0 0,-9-3 1 0,9-3 0 15,-8 2-3-15,-1 3 0 0,-8 4 0 0,8 0 0 0,-9 0-4 16,2 0-2-16,-2 4 0 0,-8 3 0 0,9-4 0 16,-8 9 1-16,5-9 1 0,4 7-1 0,-2-4 3 0,1-2 2 15,8 0-1-15,1 2-1 0,-1 0 0 0,1-3-1 16,8-3-2-16,-9 0-2 0,9 0-3 0,0 0-3 0,0 0 0 16,9 0-3-16,-9 0 0 0,8 0 3 0,9 0 1 15,-8 0 2-15,8-3 2 0,1 3 1 0,8-6 2 0,-1 0 3 16,2 2 2-16,-1 4-2 0,0-4 1 0,0-2-1 0,0 6 2 15,0 0 0-15,-9 0-2 0,10 6 2 0,-11-2-1 16,-6 0 0-16,7 8-3 0,-7-2 3 0,-10-2-1 0,0 7 1 16,0 4 0-16,-10 1-2 0,0 5-4 0,-7 0-9 15,1-1-10-15,-2 4-21 0,-8 2-27 0,9-6-45 0,-9 1-82 16,9-1-148-16,-1-4-75 16</inkml:trace>
  <inkml:trace contextRef="#ctx0" brushRef="#br0" timeOffset="19999.51">17723 8787 64 0,'0'0'85'0,"-9"0"-8"15,1 0-13-15,-1 0-14 0,0 0-11 0,1 6-10 16,-9-1-10-16,8-5-9 0,-8 0-3 0,7 4 0 16,-7 2 0-16,9-6 0 0,-10 4-1 0,11-4 1 0,-13 0 2 15,13 4 0-15,-3-4 2 0,2 0 2 0,-1 0 1 0,1 0 0 16,-1 0 4-16,0-4 1 0,1 4 0 0,-1 0 2 0,9-4-1 16,-9 4-1-16,0-6-4 0,9 6 2 0,-8 0-4 15,-1-4-2-15,9 4-3 0,-9 0-3 0,1 0-3 0,0 0 1 0,-2 0-3 16,2 0 1-16,-1 0-1 0,2 0 2 15,-4 4 0-15,4-4 0 0,7 0 2 0,-9 0-1 0,-2 0 3 0,4 0-2 0,-3 0 1 16,10 0-1-16,-7 0 2 16,-2 0 0-16,0 0-2 0,9 0 1 0,-8 0 3 0,-2 0 3 0,2 0 1 0,-1 0 1 0,9 0 2 15,-8 0 0-15,-1 0 0 0,0 0 0 0,1 0-3 16,-1 0-1-16,9 0-3 0,-9 0-1 0,1 0-3 0,8 0-1 16,-9 6 2-16,0-6 0 0,9 0 0 0,-8 0-1 15,0 0 3-15,8 0-1 0,-10 0 1 0,2 0 0 0,8 0-2 16,-9 0 0-16,1 0 1 15,-2 4 1-15,2-4-2 0,-1 0 1 0,0 0-2 16,2 0 1-16,-3 4 1 0,1 2-1 0,-9-6-1 16,11 4 1-16,-11 2 1 0,9-6 0 0,-8 6 1 0,8-6 0 15,1 3 2-15,-2-3 5 0,-6 5 3 0,7-5 1 0,0 0 2 16,-8 5 1-16,9-5 0 0,-9 5 0 0,7-5-4 16,-7 5 0-16,0-5-2 0,7 4-2 0,-6 2-4 0,-2 0-2 15,9-6-2-15,-9 9 0 0,10-9 0 0,0 4-2 0,-10 1 0 16,10 0-2-16,-1 0 2 0,9 0-1 0,-9-5-1 0,0 5 1 15,9-5-1-15,-8 5 2 0,8-5 0 0,0 0 2 16,-8 5 1-16,8-5 1 0,-9 0 0 0,9 0 1 0,-9 0 0 0,9 4 0 16,-8-4-3-16,-2 6 1 0,-7-2-2 0,9 1 0 15,-2 0-2-15,-5 0 1 0,4 0-1 0,-6 5-2 16,0-2 2-16,8 2 0 0,-9-4-1 0,2 3-1 0,7 1 0 16,-9-4 0-16,10 2 0 0,-10-2-1 0,10 0 0 0,-1-3 0 15,0 2 1-15,0 0 0 0,1 0 0 0,1-5 1 16,-4 0 0-16,4 5 2 0,-3 0-3 0,10-5 2 0,-10 5-1 15,3-5 0-15,-2 6 0 0,9-2 0 0,-9 1 0 0,-8-1 0 16,9 1 1-16,-2 5-1 0,2-5 0 0,-9 5 0 16,8 0 0-16,0-1-1 0,-9-4-1 0,10 5-1 0,0-1 1 15,-1-3-1-15,0-2 1 0,0 7 1 0,2-8-1 16,-3 4 0-16,0-2 1 0,3-2 0 0,-3 3 0 0,2-2 1 16,8-4-1-16,-8 6 0 0,-1-2 0 0,9 2 0 0,-9-6-1 15,9 4-1-15,-9 2 2 0,9-2-1 0,-8 2 3 16,8-6-1-16,0 3-1 0,0 2 1 0,0 0 0 0,0 0-1 15,0 0 0-15,0 1 0 0,0-2-2 0,0 2 2 0,-9-2 1 16,9 5-1-16,0-4 1 0,0 0 2 0,0 5-2 16,0-5 2-16,0 0-2 0,0 0 2 0,0 0 2 0,0 4 0 15,0-4 2-15,0 4 0 0,0-3 2 0,9 4-2 16,-9 0 4-16,8-5-3 0,-8 3-1 0,9 2 0 0,0 0-2 16,0 0-1-16,7 0-1 0,-6-1 0 0,-3 1-1 0,13 0 0 15,-13 0-1-15,11 0 1 0,-9-1 0 0,7 1 0 16,-6 2 0-16,7-4 0 0,-8-3 0 0,8 5 0 0,1-5 1 15,-2 5 0-15,2-7-1 0,8 7 2 0,-9-4-1 16,9 4-1-16,1 0 2 0,7-5-1 0,-7 3-1 0,7-8 0 16,0 10-1-16,1-10 2 0,10 6 0 15,-3-6-2-15,-7 0-1 0,9-6 2 0,-1 6-1 0,1-10 0 0,-9 7 0 16,8-2-2-16,0-5-1 0,1 0 1 0,-10-1 0 0,9 1 1 16,-8-3 0-16,0 3-2 0,8 0 0 0,-8 2 1 0,0-4 1 15,-2-2 0-15,5 5-2 0,-4-1 2 0,0-6 0 16,1 6 0-16,-1-3 0 0,-7 3-2 0,7 0 0 0,1-6-1 15,-9 8 1-15,0-2-3 0,9-1-2 0,-9 1 0 16,0-4 0-16,-1 10-1 0,-7-6-2 0,7 0 0 0,-6 5-1 16,-2-5 2-16,9 0 0 0,-9 6 0 0,1-5 2 15,-10 3 1-15,10-4 1 0,-1 5 2 0,-8-5 1 0,0 5 1 16,-1-4 0-16,0-1 1 0,2 0 0 0,-3 0 1 16,3 0 0-16,-10 2 0 0,0-2 1 0,10-5 0 0,-10 0 2 15,0 0 1-15,-10 1 1 0,10-6 1 0,0 1 3 0,-10-1 4 16,10 0 3-16,-7-4 4 0,7 4 2 0,-10-9 4 0,2 10 4 15,0-6 5-15,-1 1 1 0,-9 5 1 0,10 4 0 16,-10-5-3-16,-8 7 0 0,9 1-6 0,-9-2-5 16,0 10-5-16,-9 4-7 0,2 0-14 0,-12 4-17 0,10 6-22 15,-8 6-26-15,0-3-30 0,-2 7-44 0,3-5-81 0,7-1-155 16,-9 6-74-16,10-5-33 0</inkml:trace>
  <inkml:trace contextRef="#ctx0" brushRef="#br0" timeOffset="20974.63">16655 9506 129 0,'0'-6'143'0,"0"2"-27"0,0 4-29 0,0-5-30 15,0 1-17-15,0-2-13 0,0 2-5 0,0-2-1 16,0 1 2-16,0 0 3 0,0-5 1 0,0 7 1 0,9-3 0 16,-9-4-2-16,0 6 0 0,0-2 1 0,0 2-1 0,0-2 0 15,0 3 0-15,-9-4 0 0,9 4 1 0,-8-2 1 16,8 0-1-16,-10 0-1 0,2 0-2 0,8 5-1 15,-7-6-1-15,-4 6 1 0,11 0-2 0,0-4-1 0,-9 4 5 16,9 0-4-16,0-6-2 0,-8 6-2 0,8 0-3 0,0 0-1 16,0 0-4-16,0 0-1 0,0 0-8 0,0 0 0 0,0 0 0 15,0 6 0-15,0-2 0 0,8 7 1 0,-8-1 2 16,9 5 5-16,-9 4 2 0,11 1 6 0,-11 9 2 16,7 0 5-16,1 5 4 0,-8 5 5 0,10 0 2 0,-2 4-3 15,1 6 2-15,-1 6-3 0,-8-2-1 0,10 6-3 0,-2-1-2 16,-8 6-4-16,9 0-3 0,-9-1-4 0,0-4-1 15,0 5-1-15,0-7-3 0,0-2-1 0,0-1-1 0,0-5-3 16,0-5 0-16,0 4-1 0,-9-9 1 0,9 0-1 0,0-4 2 16,-8-7 2-16,8-3 7 0,0-1 8 0,-10-4 13 15,10-6 19-15,0-4 27 0,0 0 22 0,-8-5 12 0,8 0 5 16,0-5-2-16,-9-5-3 0,1-5-9 0,-2-5-13 16,2 1-21-16,1-1-22 0,-4-10-13 0,2 2-6 0,-8-3-4 15,0-2-6-15,9-1-6 0,-10-1-5 0,10-4-5 0,-1 4-3 16,-9 7 0-16,10-3 0 0,-1 8-1 0,0 3 0 15,9-1 1-15,-8 6-2 0,8 7-2 0,-9-8-3 0,9 11-1 16,0 0 0-16,0 6 0 0,0 2 0 0,9 2-2 16,-9 11 1-1,8-6-4-15,1 4-5 0,0 1-7 0,-1-2-10 0,10 3-6 0,-9-7-6 0,7 0-4 0,2 1-4 0,8 0 0 16,-9-5 2-16,1 5 3 0,8-12 2 0,-9 8 6 16,10-6 4-16,-10-5 2 15,0 0 7-15,1 0 3 0,-2 0 6 0,2-5 6 0,8-6 5 0,-9 8 2 0,-7-7 0 16,6 5-6-16,1-5-10 0,-7 5-11 0,7-5-13 0,-7 5-14 15,-3-5-15-15,11 1-15 0,-10 4-19 0,10-5-22 0,-9 0-35 16,7-5-74-16,-6 6-136 0,-2 0-71 0</inkml:trace>
  <inkml:trace contextRef="#ctx0" brushRef="#br0" timeOffset="24046.39">17914 9199 61 0,'0'0'197'0,"0"0"-36"0,0 0-36 0,9 0-34 0,-9 0-26 15,0-5-23-15,0 5-15 0,0 0-11 0,0 0-3 16,0 0-4-16,0 0 2 0,0 0 1 0,0 0 2 0,0 0 3 31,0 0 4-31,0 0 2 0,8 0 0 0,-8 0 1 0,0 0 1 16,0 0-2-16,0 0-1 0,0 0-1 0,0 0-3 0,0 0-1 15,0 0-1-15,0 0-2 0,0 0 0 0,0 0 2 0,0 0 1 16,0 0 0-16,0 0 2 0,0 0 2 0,0 0 3 16,0 0 2-16,0 0 0 0,0 0 2 0,0 0 2 15,0 0 0-15,-8 0 0 0,8 0-3 0,0 0-2 0,0 0-5 16,0 0-2-16,0 0-5 0,0 0-5 0,0 0-1 0,0 5-4 0,0-2-2 16,0 3-1-16,0-2 0 0,8 2 1 15,-8 4-1-15,9 4 1 0,0 0-2 0,8 7 3 0,-8-2 1 16,8 5 3-16,8 1 1 0,2 9 1 0,0-4 2 0,-1 3 1 15,9 6 2-15,-1 2-2 0,1-3-1 0,-1 1-3 0,1 0 0 0,9-6-1 16,-10 6-3-16,1-4 0 0,8 0-1 0,-8-1-2 16,9 0 0-16,-10-5 2 0,9 0-1 0,-7 0-1 0,-1-4 1 15,-2-1-1-15,-6 1 0 16,1-6 0-16,-4 1 0 0,2-1 0 0,-8 1 1 0,-1-5 1 0,0-1-2 0,-8 2 2 16,-1-3 0-16,2-3-2 0,-10 5-2 0,0 0-7 0,0-6-9 15,-10 6-15-15,2-6-24 0,-1-3-41 0,1-2-69 16,-10 2-144-16,10-12-85 0,-10 2-55 0</inkml:trace>
  <inkml:trace contextRef="#ctx0" brushRef="#br0" timeOffset="24942.23">18730 10273 203 0,'0'-9'290'0,"0"2"-75"0,11 4-66 0,-11-2-49 16,0-5-30-16,7 5-15 0,-7-1-8 0,0 2-2 0,8-2-5 16,-8 6-2-16,0-4-5 0,0 4-7 0,0 0-4 0,0 0-7 15,9 0-5-15,-9 4-2 0,9 2 0 0,-9 4 0 16,9-2 3-16,-9 7 1 0,17 1 1 0,-8 4 1 16,-1-1-1-16,10 5-4 0,-1 1-2 0,1-1-1 0,-2 1-2 15,2-1 2-15,-1 1-2 0,9-1-1 0,-8 1-2 0,9-7 2 16,-10 2 0-16,8 4-2 0,-7-9 1 0,7 5-3 15,-7-5 1-15,8-1 0 0,-9-4 2 0,1 0 0 0,0-5 1 16,-2 0 5-16,2-5 7 0,-1 0 9 0,1-5 11 0,-10-5 14 16,1 0 26-16,0-4 27 0,0-11 33 0,-1 2 38 15,1-8 32-15,0 1 26 0,-9-3 14 0,0-1 4 0,0 0-12 16,-9-6-19-16,0 1-29 0,1 9-40 0,-10-3-37 16,1 2-33-16,-1 7-32 0,1 0-35 0,-1 5-48 0,9-1-70 15,-9 6-83-15,11-1-77 16,-2 5-77-16,9-4-97 0,0 5-161 0,0-3-72 0,9 8-27 0,-2-6 23 0</inkml:trace>
  <inkml:trace contextRef="#ctx0" brushRef="#br0" timeOffset="25195.04">19495 10434 294 0,'0'10'314'0,"0"-5"-131"0,8 0-86 16,-8-5-47-16,9 0-24 0,8-5-12 0,-8 5-4 0,0-5-1 15,8 0-1-15,-8 0-1 0,8-1 0 0,-9 6-1 16,2 0 0-16,-10 0 0 0,8 0 0 0,-8 6 1 0,0-6 0 16,0 5 0-16,0 0 0 0,0 5 0 0,-8 0-3 0,8-1 0 15,0 1-1-15,-10 0-9 0,10-6-10 0,0 7-14 16,0-7-16-16,0-4-21 0,0 0-26 0,10-4-35 15,-2-1-45-15,1-5-47 0,-9-6-36 0</inkml:trace>
  <inkml:trace contextRef="#ctx0" brushRef="#br0" timeOffset="25318.84">19703 10370 53 0,'0'0'292'15,"9"0"-47"-15,-9 0-63 0,0 5-58 0,8 0-42 16,-8 5-30-16,9 0-17 0,-9 0-11 0,9 4-7 0,-9 1-4 16,8 0-2-16,-8-2-2 0,0 7-3 0,9-4-3 15,-9 2-1-15,0 3-2 0,0-2-4 0,0 0-8 0,-9-4-9 16,9 5-17-16,0-7-22 0,0-2-37 0,0-1-57 0,0 0-100 15,-8 0-84-15</inkml:trace>
  <inkml:trace contextRef="#ctx0" brushRef="#br0" timeOffset="26149.32">17793 8900 185 0,'0'0'158'31,"0"0"-48"-31,0 0-39 0,0 0-27 0,0 0-18 0,8 0-13 16,-8 0-3-16,0 0-3 0,9 0-1 0,0 0 1 0,-9 5 0 16,7-5 0-16,3 0 1 0,-10 0-1 0,9 0 0 15,0 0-2-15,-9 0-1 0,0 0 0 0,8 5 0 16,-8-5-1-16,0 5 0 0,0-5 1 0,0 5 0 0,0 0 1 16,0-5 1-16,0 0 0 0,0 4 1 0,0-4 0 0,0 6 5 15,0-6 4-15,0 0 3 0,0 0 4 0,8 0 6 16,-8 0 4-16,0 0 1 0,0-6-1 0,0 6-1 0,0 0-5 15,10 0-3-15,-10-4-4 0,0 4-2 0,0 0-3 0,0 0-2 16,0 0 1-16,0 0 0 0,0 0 2 0,0 0-1 16,0 0 3-16,0 0-2 0,0 0 1 0,0 0 1 0,0 0-1 15,0 0-1-15,0 0-1 0,0 0 0 0,8 0 0 16,-8 0 1-16,0 0 2 0,0 0 1 0,0-5 0 0,0 5 3 16,0 0 2-16,0 0 2 0,0 0 0 0,0 0 2 0,0 0-2 15,0 0-1-15,0 0-2 0,0 5-2 0,-8-5-3 16,8 4-3-16,0 2 1 0,-10 8-2 0,10 0 1 0,-8 7 4 15,0 7 0-15,-10 1 0 0,1 11 2 0,-1-1 0 16,0 4-1-16,-7 6-1 0,7 5-3 0,-8 0-1 0,0 5-1 16,9 0 0-16,-9-1-1 0,8-4 0 0,1 0-4 0,0-5 0 15,1 4-1-15,-4-9-2 0,13 0-3 0,-11 0 1 16,9-5-10-16,1 0-16 0,8-5-23 0,0-4-27 0,0-6-40 16,0-4-65-16,0-2-125 0,8-6-100 0,1-3-60 15</inkml:trace>
  <inkml:trace contextRef="#ctx0" brushRef="#br0" timeOffset="26856.23">16525 8670 242 0,'-9'0'320'16,"0"7"-99"-16,9-7-84 0,-8 0-53 0,-1 3-32 15,9-3-16-15,-9 0-10 0,9 0-6 0,0 0-1 0,0 0-3 16,0 0-3-16,0 0-5 0,0 0-1 0,0 0-3 0,0 0 3 15,9 0 2-15,0-3 2 0,8-4 3 0,-8 3 1 0,8-7 1 16,9 2 1-16,-9-1 0 0,9-4 2 0,0-2 2 16,9 3 4-16,1-3 4 0,7-4 4 0,-1 7 6 15,19-7 4-15,0-4 6 0,0 4 3 0,18-5 0 0,-2-4-10 16,10-1 2-16,9-3-2 0,9-1 1 0,-2-5-1 0,11-6-5 16,-3 1-3-16,3 0-4 0,-1 1 0 0,-1-1-3 15,-7 6-6-15,-18 2-8 0,-1 7-9 0,-7 9-11 16,-18 1-13-16,-9 5-8 0,-9 4-3 0,-8 0-3 0,-9 10-3 0,-8-5-2 15,-11 10 6-15,-7-5 7 0,0 5 10 0,0 4 4 0,-7-3 4 16,-3 8-4-16,-6-4-5 0,6-1-9 0,-7 7-17 16,9-8-24-16,-10-2-30 0,10 3-54 0,-2-4-118 0,2 5-105 15,-9-5-65-15</inkml:trace>
  <inkml:trace contextRef="#ctx0" brushRef="#br0" timeOffset="27672.07">21257 8612 13 0,'-8'0'344'0,"8"0"-62"0,-9-6-67 16,9 6-65-16,-9 0-49 0,0 0-33 0,9 0-20 15,-8 0-10-15,-1 0-7 0,9 6-5 0,-9-6-2 0,9 0-1 16,0 4-3-16,0-4-3 0,-8 0-3 0,8 0-5 0,0 0-4 15,0 6 0-15,0-6-4 0,8 0-1 0,-8 4 1 16,0-4 1-16,9 6 5 0,0-6 5 0,-1 0 3 0,10 0 5 16,-1 0 1-16,1 0 4 0,-1-6 0 0,10 2 2 15,-2-2-5-15,1-4-2 0,9 6-7 0,0-5-1 0,-2-1-3 16,4 0-2-16,-3 0-6 0,-8 4-8 0,9-2-12 0,0 3-11 16,-10 0-12-16,1-5-18 0,0 5-17 0,-8-1-25 15,-1 3-34-15,1-4-51 0,-1 4-91 0,-7-2-92 16</inkml:trace>
  <inkml:trace contextRef="#ctx0" brushRef="#br0" timeOffset="29335.81">25069 9984 337 0,'-8'0'275'0,"-1"-4"-89"0,9 4-61 31,-8-5-33-31,8 0-14 0,-9 0-3 0,9 5 0 0,-10-5 4 0,10 0-1 0,0 0 2 0,-8 0 1 0,8 5-2 31,0-4 0-31,-8-2 2 0,8 3 7 0,0 3 5 0,-9-6 6 16,9 2 4-16,0 4 4 0,0-6 4 0,-9 6 0 16,9 0-2-16,0-5-7 0,0 5-11 0,0 0-11 15,0 0-14-15,0 0-15 0,0 0-12 0,0 0-13 0,0 5-13 16,0-5-8-16,9 6-4 0,-9-2-2 0,9 5-2 0,-1 1 2 16,10 5 1-16,-1 0 0 0,0 4 4 0,1 5 0 0,7 0-1 0,1 7 1 0,-8-2-1 0,9 5-3 0,-1 0 1 15,-2 0 0-15,3 1-2 0,0-1 1 0,-1-1 0 16,0 2 0-16,0-1 1 0,-9 1-1 0,9-6 2 0,0-4-2 15,-9 4 1-15,9-10 1 0,-8 1-1 0,-1-1 1 0,-7-5 2 16,6-2 0-16,2-4 6 0,-10-3 23 0,1 0 24 16,0-5 18-16,0-5 30 0,-1-5 18 0,0 0 16 0,1-14 7 15,-9-1-1-15,9-9-14 0,-9-4-21 0,8-7-15 16,-8 2-26-16,0-12-15 0,0 6-14 0,-8-8-10 0,8 2-5 16,-9-9-6-16,0 7-4 0,1-2-6 0,0 0-3 0,-1 10-3 15,-9-4-1-15,10 9-2 0,0 6-2 0,-2 3-4 16,2 1-7-16,0 9-11 0,-2 1-13 0,10 4-37 0,-8 6-76 15,8-1-93-15,0 5-79 0,8 5-70 0,2-5-93 16,-2 10-173-16,10-5-72 0,-2 5-22 0</inkml:trace>
  <inkml:trace contextRef="#ctx0" brushRef="#br0" timeOffset="29806.22">26406 10160 350 0,'-16'15'456'15,"-2"0"-160"-15,8 4-130 0,-6 11-76 0,-1-5-41 16,-1 4-22-16,9-1-10 0,-7 2-5 0,6-1-3 0,2 1-2 16,0 4 0-16,-2-5-1 0,10 1-1 0,-8-7-1 0,16 2-1 15,-8-6-1-15,0 1-1 0,10-5 2 0,-2 0-2 16,0-7 2-16,2 3 4 0,-2-6 4 0,9-5 4 0,-8 0 8 16,8 0 5-16,-8-10 7 0,7 1 10 0,-6-1 11 15,8-5 11-15,-9-5 22 0,-2 5 32 0,4-4 31 0,-4-1 24 16,-7 2 24-16,9-3 24 0,-9 1 14 0,0 2 4 0,0-3-12 15,0 8-27-15,0 2-32 0,0-3-28 0,0 4-27 16,-9 0-33-16,9 5-25 0,0-5-17 0,-7 6-15 0,7 4-9 16,0-5-7-16,0 5-4 0,0 5-6 0,0-5-1 15,0 4-2-15,0 2-1 0,0 3-1 0,0-4 0 0,0 10 0 16,7-5-1-16,-7 5-2 0,9-2-4 0,-9 3-7 0,9-1-15 16,-9-1-25-16,8 0-35 0,1 2-54 0,-1-3-59 15,2 3-55-15,6-2-45 0,-6 1-40 0,7-6-43 0,0 1-68 16,0-5-127-16,0 0-26 0,0-5 16 0</inkml:trace>
  <inkml:trace contextRef="#ctx0" brushRef="#br0" timeOffset="30324.47">26659 10395 299 0,'-9'0'537'0,"0"0"-122"0,9 0-157 0,-8 5-108 0,8-1-69 15,-10 2-40-15,10-1-19 0,0 4-13 0,0 1-8 16,10 5-1-16,-10-5-2 0,8-2-3 0,-8 8-1 15,9-6 2-15,0 0-2 0,0-5 1 0,8-1 1 0,-8 0 1 16,7-4 0-16,2 0 2 0,-9 0 3 0,8-4 6 0,0-5 10 16,1-1 12-16,-10 0 14 0,1-6 17 0,0 8 25 0,0-7 35 15,-1 5 35-15,-8-6 28 0,7 8 20 0,-7-7 13 16,0 5 6-16,0 0-5 0,-7 0-19 0,7 6-29 16,-8-6-36-16,-1 0-35 0,0 5-30 0,0 1-24 0,1-2-21 15,8 6-22-15,-9-5-23 0,9 5-36 0,-9-5-51 0,9 5-56 16,0-4-55-16,-8 4-42 0,16 0-29 0,-8 0-18 15,0 0-1-15,9 0 18 0,0 0 37 0,-1 0 45 0,1-6 44 16,0 6 34-16,0-3 29 0,-1-3 23 0,10 2 18 0,-18-2 15 16,7 6 17-16,3-4 15 0,-10-2 16 0,10 2 13 15,-10-2 11-15,7 3 8 0,2-4 9 0,-9 4 7 0,0 3 4 16,9-5 3-16,-9 5 1 0,0-7 2 0,0 7-3 16,0 0-4-16,0 0-6 0,0 0-6 0,0 0-7 0,0 0-5 15,0 7-7-15,0-2-2 0,0-2-6 0,0 7-5 0,0-4 0 16,0 4-2-16,0 4-1 0,0-5-1 0,0-3-2 15,0 3 0-15,0 2-2 0,0-2 3 0,0-4-1 0,0 0-1 16,9-1 3-16,-9 2 1 0,0-6 2 0,8 4 4 16,-8-4 3-16,0 0 4 0,8 0 3 0,-8 5 4 0,10-5 5 15,-10 0 2-15,8-5 2 0,1 5 2 0,-9 0-2 0,8 0-3 16,-8 0-2-16,9 0-4 0,-9-4-7 0,0 4-2 16,0 0-4-16,9 0 2 0,-9 0 0 0,0 0 3 15,0 0 7-15,0 0 6 0,0 0 11 0,0 0 5 0,-9 0 2 0,9 0-3 16,0 0-5-16,0 0-17 0,-9 0-33 0,9 0-42 15,-8 0-53-15,8 0-71 0,-9-6-108 0,9 2-158 0,-8 4-91 16,8-5-37-16</inkml:trace>
  <inkml:trace contextRef="#ctx0" brushRef="#br0" timeOffset="30732.89">27657 9780 196 0,'9'-7'523'0,"-9"4"-111"0,0-2-143 16,0 5-97-16,0-5-58 0,0 5-35 0,-9 0-18 16,9 0-11-16,0 5-7 0,0 0-3 0,-8 5-7 0,0 4-6 15,-2 6-6-15,-7-2-2 0,8 7 0 0,-8 11 1 0,-1-7 2 16,1 4 4-16,-10 2 1 0,10 3 0 0,1-3 0 0,-2 4-5 15,1-5-3-15,-1 5-2 0,10-5-6 0,-2-1-3 16,-6 2-7-16,16-6-15 0,-9-3-22 0,9-3-23 16,0-3-22-16,9-5-33 0,-9-5-44 0,8 0-64 0,0-5-118 15,2-5-94-15,-10-5-48 0</inkml:trace>
  <inkml:trace contextRef="#ctx0" brushRef="#br0" timeOffset="30937.04">27119 9980 509 0,'-9'-10'541'0,"9"5"-161"16,0 0-151-16,9 0-94 0,0 5-51 0,-1-5-25 0,10 5-6 16,-1 5 3-16,9 0 3 0,0 0 3 0,0 0 6 15,9 0 8-15,0 4 0 0,0 1-7 0,8 5-11 0,-8-6-5 16,8 5-5-16,-9 8-3 0,10-9-8 0,-1 7-9 0,-8 4-6 16,9-3-6-16,-9 2-13 0,9 2-23 0,-11-1-26 15,12 0-26-15,-3-3-27 0,-7 3-37 0,9-10-49 0,-10 5-65 16,9-9-127-16,-8 0-87 0,-9-4-54 0,1-2-27 15</inkml:trace>
  <inkml:trace contextRef="#ctx0" brushRef="#br0" timeOffset="31344.31">28655 9589 228 0,'10'-5'668'0,"-3"-6"-3"16,-7 8-121-16,0 3-189 0,0-7-141 0,0 14-104 0,0-4-68 15,-7 8-33-15,-3 4-11 0,2 4 1 0,-9 11 0 16,-1-1 2-16,2 10-3 0,-11 0 3 0,1 5-1 0,1-1 0 16,-2 8-1-16,1-9 0 0,-1-2 1 0,2 3 0 0,-1-4 3 15,8 0-1-15,-8-3-2 0,18-3 0 0,-10-4-1 16,10-5-1-16,8 0-1 0,-9-2-2 0,18-3 2 0,-9-5-2 16,8 1 3-16,1-1 0 0,8-4 3 0,1-5 1 15,8 0 5-15,8 0 4 0,-7-5 2 0,6-5 2 0,11 5 2 16,-9-5-1-16,9-4 0 0,-1-2-1 0,0 2-4 0,1-6-4 15,9 5 0-15,-11-4-2 0,2-2-5 0,-1 1 0 16,-1-3 2-16,-4 3 3 0,-4 0 5 0,0 1 15 16,1-1 15-16,-9 1 24 0,-1-1 32 0,-8 0 28 0,3 0 21 15,-4-4 8-15,-7-1 2 0,8-8-8 0,-9 3-11 0,-8-5-18 16,10-4-25-16,-20 0-27 0,2-1-17 0,0 2-11 0,-10-6-5 16,-8 3-6-16,-9 3-5 0,9-1-2 0,-9-1-4 15,-8 6-1-15,8 5-3 0,1 0-4 0,-10 3-2 16,9 3 1-16,9 3-7 0,-9 0-10 0,1 0-12 0,8 5-18 15,-1 6-34-15,11-5-74 0,6 3-92 0,-7 2-92 0,8-2-82 16,9 1-108-16,0 5-155 0,9-5-76 16,1 1-10-16</inkml:trace>
  <inkml:trace contextRef="#ctx0" brushRef="#br0" timeOffset="31627.98">29351 9325 361 0,'0'-5'635'0,"7"5"0"0,-7 0-201 0,0 0-161 16,0 0-122-16,0 0-81 0,10 0-44 0,-10 0-18 15,10 5-2-15,-3 0 3 0,3 5 1 0,-2 4 3 0,9 5 1 16,1-3 8-16,-10 4 16 0,10 3 15 0,8 6 12 16,-9 1 10-16,1 1 4 0,-2 2 4 0,2 1 1 0,8 5-8 15,-9-6-15-15,8 2-15 0,-7 4-13 0,8-4-12 0,1-1-4 16,-1 0 1-16,0-1 2 0,0-3 2 0,9 4 3 15,-1-9 0-15,-6-1 1 0,5 1 0 0,12-6 0 0,-11-5-6 16,1 7-13-16,-1-11-24 0,9-2-44 0,-8-2-51 16,-9 0-55-16,9-12-49 0,-9 0-43 15,8 2-45-15,-7-6-49 0,-10-3-58 0,-1-2-92 0,-5-10-41 0,-11 5-1 0</inkml:trace>
  <inkml:trace contextRef="#ctx0" brushRef="#br0" timeOffset="31800.04">29438 9740 410 0,'-9'0'416'16,"0"0"-129"-16,0 0-106 0,9 0-67 15,9 0-34-15,0-5-18 0,0 2-7 0,17-4-2 0,0 4-1 0,9-9 2 0,7 8 0 16,3-6 1-16,-2 1-3 0,0-1-5 0,9-6-5 0,0 8-5 16,1-7-5-16,-2-1-9 0,-6 3-21 0,6 3-30 0,-8-5-39 15,9 4-49-15,-7-2-79 0,-3 3-156 0,-7 0-94 16,-18 5-59-16</inkml:trace>
  <inkml:trace contextRef="#ctx0" brushRef="#br0" timeOffset="32537.95">24001 11797 292 0,'-17'-4'431'0,"-1"-2"-149"0,2 0-130 0,6 2-74 15,-7 4-39-15,9-4-20 0,-1 4-9 0,-8-6-3 0,17 6 0 16,-9 0 3-16,0 0 1 0,9-4 4 0,-8 4 2 16,8 0 3-16,0 0 2 0,0-5 1 0,0 5 3 0,8 0 1 15,-8 0-2-15,0-6-2 0,9 6-3 0,0 0-2 16,-9 0-4-16,17 0-2 0,0 0-4 0,0 0 0 0,9 0 1 15,0 0 4-15,18 0 2 0,0-4 2 0,8-2 0 0,9 2 3 16,0-2-1-16,8-2 0 0,9-2 4 0,10 0 7 16,-2-11 11-16,17 3 19 0,11-7 22 0,7-9 23 15,10-1 27-15,16 2 23 0,9-11 14 0,9 0 10 0,16 0 1 16,3-5-11 0,7 4-7-16,9-3-18 0,17-1-20 0,-8 0-20 0,16 1-20 0,-8 3-16 0,18-3-16 0,-10 4-7 0,11 1-13 15,-11-2-6-15,0 1-3 0,2 0-2 0,-2 0 0 16,-1 5 5-16,-5-6 0 0,-1 7 3 0,-11-6 5 0,-16 5 2 15,1-1-1-15,-10 7 2 0,-16-1-4 0,-2 0-6 16,-17 4-2-16,-17 0-5 0,-8 7-6 0,-18 3-5 0,-17 5-2 16,-8 1-5-16,-19 4-2 0,-18 4-1 0,3 3 1 0,-18-4 1 15,-2 4-1-15,-8-2-1 0,-8 5-4 0,-9-7-4 16,0 7-14-16,-17 7-40 0,-9-2-76 0,-9 5-82 0,-10 3-81 16,-13 3-92-16,-4 3-139 0,-16 1-131 0,-10 3-65 0,-6 7-13 15</inkml:trace>
  <inkml:trace contextRef="#ctx0" brushRef="#br0" timeOffset="33540.76">24575 12128 391 0,'0'0'511'0,"0"0"-161"0,0-4-142 0,9 4-90 0,-9-5-55 16,17 5-35-16,-9-5-17 0,1 5-7 0,8 0-2 15,0 0-1-15,1 5-3 0,0 0 1 0,-1 5 0 0,0 0 1 16,-1 4 2-16,-5 5 1 0,5 1 3 0,2 4 4 0,-9 1 6 16,-1 4 2-16,10 0 3 0,-10 5 4 0,1-5-1 0,0 7 2 15,0-7 2-15,-9 4 2 0,8-3 1 0,-8 0 2 16,9-1 6-16,-9-6 9 0,9 3 5 0,-9-7 2 16,0 1-1-16,0-6 3 0,8 1 8 0,-8-5 12 0,0-1 18 15,0-2 26-15,0 1 31 0,0-8 31 0,0 5 20 0,0-5 12 16,0-5-2-16,8 0-13 0,-8-5-27 0,0 1-36 15,0-6-38-15,0-3-32 0,0-8-24 0,0 7-17 0,0-7-10 16,-8-2-3-16,8 4-3 0,0-6 0 0,0 0-2 16,0 1-1-16,8 0-4 0,-8-1-1 0,10 5-1 0,-10-2-1 15,8 2-1-15,-8 5-2 0,9-5 1 0,0 12-2 0,-1-8 1 16,0 6 0-16,1-4 0 0,9 5-1 0,-10-1 1 16,10 6-1-16,-1-2 0 0,1 1 1 0,-1 1 1 0,0-1 0 15,1 5-1-15,-1 1 0 0,1 4 0 0,-2 4 4 16,2 1-3-16,-1 5-1 0,1-1-2 0,7 7 1 0,-8-2-1 15,3 5 2-15,-3 7-2 0,0-3-2 0,0 2 1 0,-8 4-1 16,-1 1 0-16,10-2 0 0,-10 1 0 0,-8 1-1 16,9-1 1-16,0 1-1 0,-9 1 3 0,9-4 0 0,-9 3 2 15,8-5-1-15,-8 3 2 0,0-3 0 0,0-5 0 16,0 4 0-16,0-3 1 0,0-8-1 0,0 2-3 0,0 5-12 16,0-6-16-16,0 1-31 0,0-5-50 0,0-1-68 0,0 5-66 15,0-8-60-15,0 0-58 0,8-2-80 0,2-4-148 16,-2 0-52-16,9-4-11 0</inkml:trace>
  <inkml:trace contextRef="#ctx0" brushRef="#br0" timeOffset="34214.01">25781 12173 62 0,'0'0'523'16,"0"0"-69"-16,0 0-159 0,-8 0-120 0,8 0-77 15,8-6-43-15,-8 6-22 0,0 0-10 0,9-3-5 0,9-3-4 16,-10 0 6-16,18-2 7 0,-8-2 12 0,8-5 9 0,-1 0 13 16,10 1 14-16,-9-6 20 0,9 1 23 0,0 0 15 15,0-7 6-15,-9 7 1 0,9-5-6 0,-9 3-11 16,0 7-13-16,0-5-19 0,0 4-19 0,-8 1-17 0,-2-1-13 15,2 5-5-15,-10 0-3 0,1 1 1 0,0 5 3 0,0-2 6 16,-9 6 8-16,0-5 2 0,0 5 2 0,8 0-5 0,-8 0-2 16,-8 5-2-16,8 1-4 0,0 4-9 0,-9 3-7 15,0 7-4-15,0-1-2 0,-7 11-1 0,6-2 0 16,-6 3-1-16,6 2 1 0,-7 6 2 0,9-4-1 0,-9 3 0 16,-1-2-3-16,9 3-4 0,-8 0-2 0,-1-6-5 0,10 2-1 15,-10-1-4-15,1 5-1 0,7-6-1 0,2-3-1 16,0 4 1-16,-1-4-1 0,0-5 1 0,1-1 0 0,-1 0 1 15,9-4 1-15,-9-5 0 0,9-7-1 0,0 2 4 0,0 2 0 16,0-9 2-16,0 2 4 0,0-5 5 0,0 0 3 16,0 0 4-16,0-5 0 0,9 2 0 0,-9-9 2 0,9-2-2 15,-1-1-5-15,1-5-5 0,8 2-4 0,-9-7-4 16,2 1 0-16,7-1-1 0,-7-5-2 0,6 1-1 0,-7 0-1 16,9 5 0-16,-10-7 0 0,10 4 0 0,-9-3 0 0,8 0 0 15,-17 7 0-15,17-3-1 0,-17 3 1 0,8 3-7 0,10-4 5 16,-10 9 0-16,2 0 1 0,-10 5 0 0,8 1 1 15,0-1 1-15,-8 5-1 0,9 0 6 0,-9 5-6 16,0-5 0-16,9 5-3 0,-9 5 0 0,9-5-1 0,-1 10 1 16,1-5 0-16,0 4 0 0,8 6 3 0,-9 0 0 0,11 0 1 15,-1 3 0-15,-2 2 2 0,1 5-2 0,0-5 0 16,1 3-1-16,8 2-2 0,-9-1-1 0,1-3-1 0,0 3 3 16,-2 1 0-16,2-2-2 0,-1 2 0 0,-9-5 0 15,10-1 2-15,0 0-1 0,-9 1-2 0,8 0-6 0,0-5-8 16,-9-1-13-16,10 1-23 0,-9-5-36 0,-1-1-44 0,10 1-43 15,-10-6-49-15,10 2-51 0,-1-2-46 0,1-4-43 16,-3-4-53-16,13-2-106 0,-11-8-55 0,1 0-23 0</inkml:trace>
  <inkml:trace contextRef="#ctx0" brushRef="#br0" timeOffset="34841.18">27284 11650 361 0,'-7'-10'650'0,"-4"5"4"0,11 2-198 0,-9-3-153 15,9 6-111-15,0-6-80 0,0 6-47 0,0 0-25 16,9 6-17-16,2 0-4 0,-4-3-3 0,1 7-4 0,10 0-3 16,-1 5-2-16,1-2 0 0,8 8 2 0,-9-1 10 0,1-2 3 15,8 7 5-15,0-5 4 0,-9 4 3 0,9-3 6 16,-8-3 6-16,-1 7 6 0,0-10 1 0,0 4 6 0,1-4 4 15,-1-1 7-15,-8 0 6 0,0-3 1 0,-1-7-1 0,-8 6-2 16,10-4-3-16,-10 4-2 0,0-6-3 0,-10 2-7 16,10-3-4-16,-17 7-8 0,8 6-3 0,-8-3-9 0,-8 2-6 15,7 5-6-15,-8 0-5 0,0 4-7 0,-1-4-1 16,1 3-2-16,-8 3-2 0,16-3-1 0,-8 7 0 0,-1-6 1 16,11 1-2-16,-2-1 1 0,1-5-3 0,10 7-1 0,-13-3 0 15,12-3 2-15,0 5-2 0,-1-6-1 0,9 1 1 0,-9-4-1 16,9 2 0-16,9 2-1 0,-9-7 1 0,9-2-3 15,-1 4 1-15,0-5-2 0,1-1 5 16,2 1-3-16,4 0 1 0,3-10 0 0,-1 4 0 0,1-8-1 0,8 4 1 16,0-10 1-16,-1 0-4 0,1-4 0 0,1-1 2 0,-1-4 1 15,9-2-1-15,-8 2 2 0,-10-1 0 0,8-4 0 0,-7 5-2 16,0-6 3-16,-10 1-2 0,0 0-1 0,10-1 1 16,-18 1 1-16,8-6-1 0,1 5-12 0,-9 2 5 15,8-3 4-15,-8 7 5 0,0 5 6 0,0-1 0 0,0 1 1 16,-8 4 0-16,8 0 13 0,-9 5-2 0,9 0-4 0,-8 0-4 15,8 5-5-15,-9-5-3 0,0 5-1 0,9 5-1 0,-8-5 0 16,0 5-1-16,8 5-2 0,0 0-1 0,-10 0 3 16,10 4 0-16,0 1 0 0,0-1 0 0,0 5-1 15,10-4 0-15,-10 6 1 0,8-8-1 0,0 7-3 0,1-5 3 16,0-1 1-16,8 7-1 0,-9-8 1 0,9 1 0 0,-8 1-2 16,9 1 1-16,-1-2 0 0,1-4-2 0,0 5-1 0,-3-5-2 15,13 0-1-15,-11-1-3 0,0-4-4 0,1 0-3 16,-1-1-7-16,0 2-10 0,10-6-20 0,-10 0-27 15,0 0-37-15,-1-6-42 0,4 2-48 0,-3-1-44 0,0-5-36 16,1 0-30-16,-10-4-24 0,9 4-32 0,1-9-49 0,-10 3-84 16,1-2-27-16,-9-3-2 0</inkml:trace>
  <inkml:trace contextRef="#ctx0" brushRef="#br0" timeOffset="35216.84">27596 11425 530 0,'-8'-19'593'16,"0"4"-86"-16,8 0-190 0,8 0-133 0,0 2-75 0,10-3-34 16,-1 3-11-16,9-2-2 0,0 0 2 0,8 5 0 0,3-5-1 15,-4 10-3-15,2-5-9 0,9 6-14 0,-10 4-12 16,-8 0-9-16,9 4-8 0,-9 6-1 0,1 1-1 0,-11 2 0 15,2 8 0-15,-9 3 0 0,-1 0 1 0,2 5 0 16,-10 0 3-16,0 11 2 0,-10-7 5 0,2 3 12 0,-1-3 13 16,1-4 14-16,-9 1 14 0,8-1 16 0,-9-4 15 15,9-7 13-15,-8 3 5 0,17-1-2 0,-9-6-4 0,1-4-7 16,8 0-10-16,0-5-15 0,0-5-15 0,8 4-13 0,-8-4-16 16,9-4-8-16,8 4-8 0,-8-11-7 0,9 7-1 15,8-12-5-15,-1 3 0 0,10-2-1 0,-9-6 4 0,9 3-6 16,9-7-3-16,-10 1-9 0,9-5-22 0,-8 5-47 15,9-7-78-15,-2 3-85 0,3-3-80 0,-2-2-98 0,1-1-184 16,-1 4-89-16,-9-4-48 0,1 11 2 0</inkml:trace>
  <inkml:trace contextRef="#ctx0" brushRef="#br0" timeOffset="36001.51">28933 11797 206 0,'0'-16'382'16,"10"8"-81"-16,-10 2-87 0,8-3-68 0,-8-1-40 0,0 0-20 16,0 4-11-16,7-2-1 0,-7 3 2 0,0 0 0 15,11 0 1-15,-11 0 4 0,0 0 3 0,0 5 0 0,9-5 0 16,-9 5-3-16,0 0 0 0,0 0-1 0,0 5 0 0,0 0 1 16,0 5 5-16,0 0 3 0,-9 8 6 0,9 7 5 15,-11 1 3-15,4 2 6 0,-1 6 1 0,-2 1-6 16,-7-1-9-16,9 0-9 0,-10 1-10 0,9-2-9 0,-8-4-7 15,9 6-12-15,-1-6-10 0,0 1-6 0,0-6-7 0,1 0-4 16,0 0-7-16,-2-3-5 0,2-2-10 0,8 0-23 0,0 1-40 16,-8-6-59-16,8-3-63 0,0-2-57 0,0 1-47 15,0-2-44-15,8-8-48 0,-8 0-66 0,8 0-107 16,2-8-30-16,-2 2 19 0</inkml:trace>
  <inkml:trace contextRef="#ctx0" brushRef="#br0" timeOffset="36205.74">28787 11832 119 0,'-10'-11'579'0,"2"6"-50"0,-1 0-136 15,9 0-123-15,-8 5-83 0,-2-5-58 0,10 5-41 0,0 0-23 16,0 0-16-16,0 5-5 0,10 0-2 0,-2 5 3 16,9 1 13-16,1-1 12 0,0 3 9 0,7 2 9 0,10 0 4 15,-8-6-3-15,6 6-5 0,3 0-8 0,7-5-15 0,0 4-14 16,1-4-27-16,-1 5-50 0,9-5-64 0,1 4-60 15,-2-5-63-15,2 1-77 0,7 6-139 0,-7-12-119 0,-2 2-68 16,-7-3-13-16</inkml:trace>
  <inkml:trace contextRef="#ctx0" brushRef="#br0" timeOffset="37528.71">29985 11064 27 0,'0'-5'376'0,"0"5"-93"0,0-5-99 0,0 5-77 0,8-5-54 15,-8 5-27-15,0-4-18 0,9 4-9 0,-9-6-3 0,8 2-1 16,-8 4-2-16,10 0-4 0,-10 0 1 0,7 0-4 0,-7-5 0 16,0 5 0-16,9 0 1 0,-9 0 1 0,0 0 4 0,0 0 3 15,0 0 4-15,0 0 1 0,0 0 0 16,0 5 2-16,0-5 1 0,0 0 1 0,0 0 0 0,0 0-1 15,0 0 2-15,0 0 3 0,0 0 0 0,0 0 1 0,0 0 1 16,0 0 0-16,0 0 3 0,0 0 1 0,0 0 4 0,0 0 0 0,0 4 6 0,0-4 1 16,0 0 4-16,0 0 4 0,0 0 3 0,0-4 3 0,0 4 3 15,0 0-1 1,0 0-2-16,0 0 0 0,0 0-4 0,0 0-5 0,0 0-4 0,0 0-6 0,0 0-6 0,0 0-5 0,0 0-4 16,0-5-5-1,0 5-5-15,0 0 0 0,0 0-3 0,0 0 0 16,0 0 0-16,0 0 1 0,-9 0 2 0,9 0 3 0,0 0 2 15,0 0 2-15,0 0 5 0,0 0 5 0,-7 0 2 0,7 0 7 0,0 0 2 0,0 0 6 0,0 0 4 0,0 0 8 16,0 0 4-16,-10 0 4 0,10 0 4 0,0 0 3 0,0 0 5 16,0-5 3-16,0 5 4 0,0 0 3 0,0 0 4 31,0 0 4-31,0 0 2 0,0 0 1 0,0 0-3 16,0 0-4-16,0 0-9 0,0 0-9 0,0 0-12 0,0 0-12 15,0 5-10-15,10 0-8 0,-10-1-2 0,0 6 5 0,7 5 6 16,2 0 6-16,0 3 10 0,0 7 9 0,1 1 7 0,-3 7 4 15,11-4-1-15,-10 6-3 0,10-1-8 0,-1-1-7 16,1 3-6-16,8-3-7 0,-9-4-5 0,9 6-5 0,0 0-4 16,0-6-4-16,-9 0-10 0,8 0 2 0,2 0 0 0,0-5-1 15,-10 1-1-15,9-5 2 0,0-2-2 0,-8 3 1 0,-10-1 9 16,10-6-5-16,-1-4-4 0,-10 0-3 0,11-1 1 0,-9-3 1 16,2-2 5-16,-4 0 11 0,1-8 11 0,2 0 14 15,-10-2 13-15,8-9 16 0,-8-5 11 0,0 2 5 0,0-13 2 16,0 3-10-16,0-1-6 0,-8-10-11 0,8 0-11 0,-10 0-16 15,2-11-10-15,-10 7-6 0,9-6 6 0,-9-6-4 16,2 2-4-16,8 4-2 0,-10 0 0 0,10 6 3 0,-1-2-1 16,0 7-2-16,1 8-11 0,-1-4-1 0,0 11-2 15,0 1-3-15,1 4-9 0,8 3-12 0,0 5-27 0,0-4-49 16,0 9-71-16,8 0-65 0,1 0-56 0,9 5-52 0,-1 0-47 16,0 0-68-16,18-5-122 0,-10 10-45 0,2-5 4 15</inkml:trace>
  <inkml:trace contextRef="#ctx0" brushRef="#br0" timeOffset="37905.61">31079 11289 266 0,'-9'5'560'0,"-9"-5"-55"15,10 3-177-15,0 4-134 0,-2-2-91 0,3 5-50 16,-12-1-27-16,11 1-13 0,-2 4-8 0,3 1-3 0,-3-1-2 16,10 6-4-16,-8-1 3 0,8-4-1 0,0 5 1 0,0-2-2 15,0-2 1-15,0-1-3 0,8-5-2 0,2-2 2 0,-10-2-4 16,7-2-3-16,3 2 1 0,-2-6 1 0,1 0 3 16,1 0 7-16,-3-6 5 0,3 2 6 0,-2-5 13 0,0-1 12 15,2 5 18-15,-2-10 23 0,-8 6 24 0,9-1 16 16,-1-1 25-16,-8 2 24 0,0-1 15 0,0 2 9 0,0 1-1 15,0 2-11-15,0-5-18 0,0 10-12 0,0-4-27 16,0 4-28-16,0-5-23 0,0 5-21 0,0 0-21 0,0 0-11 16,0 0-10-16,0 5-5 0,0-5-3 0,10 4-3 0,-10 2-6 15,8-2-13-15,-8 1-21 0,8 5-31 0,2 0-45 0,-2-5-53 16,0 0-52-16,10-1-46 0,-1 2-43 0,0-12-39 16,10 6-44-16,-2-4-76 0,0-6-85 0,3 5-17 15</inkml:trace>
  <inkml:trace contextRef="#ctx0" brushRef="#br0" timeOffset="38124.58">31356 11332 513 0,'-16'0'466'0,"6"0"-133"0,2 0-112 0,-8 0-73 15,6 6-38-15,2-6-25 0,8 4-12 0,-9-4-7 0,9 6-6 16,0-6-8-16,0 4-15 0,0-4-13 0,9 5-15 0,-1-5-8 16,2 4-3-16,6-4-4 0,2 0-2 0,-2 0 0 0,2 0 0 15,8 0 0-15,-9-4 3 0,1 4 3 0,-1-5 7 16,-9 5 8-16,9-4 14 0,-8 4 23 0,-9 0 30 0,11-6 35 15,-11 6 33-15,0 0 19 0,0 0 9 0,-11 0-1 16,11 0-10-16,-9 0-20 0,2 6-30 0,-3-6-37 0,2 4-48 16,-1 1-45-16,1-1-58 0,-1 6-62 0,0-5-62 15,1-5-55-15,8 5-56 0,0-5-69 0,0 0-83 0,0-5-115 16,8 0-31-16,-8 1 13 0</inkml:trace>
  <inkml:trace contextRef="#ctx0" brushRef="#br0" timeOffset="38359.8">31817 10825 182 0,'0'0'539'16,"0"-5"-91"-16,0 5-147 0,0 0-113 0,0 0-73 15,0 5-40-15,0-2-26 0,0 4-9 0,-9 7-7 0,9 1 0 16,0-2 2-16,-8 7 1 0,-2 5-2 0,10 1-3 0,-7-3-4 15,-2 6-2-15,0 1-4 0,0-1-1 0,-1-5-5 0,3 5-2 16,7-5-9-16,-9 1-19 0,9 1-25 0,0-3-31 16,0-3-31-16,0-5-41 0,0-1-58 0,-9-3-95 15,9-2-137-15,0-5-59 0</inkml:trace>
  <inkml:trace contextRef="#ctx0" brushRef="#br0" timeOffset="38547.99">31522 11069 333 0,'0'-10'554'0,"-9"0"-112"0,9 6-126 0,0-2-80 16,0 2-39-16,0 4-19 0,0-5-9 0,0 5-6 0,9 0-5 16,-1 0-7-16,1 0-15 0,9 5-17 0,-1-5-18 0,0 10-18 15,9-6-12-15,-9 1-9 0,17 0-12 0,-14 0-13 16,13 4-18-16,-8-3-29 0,3 2-46 0,-2 2-56 0,-1 2-54 16,1-9-51-16,9 7-44 0,-9-4-43 0,-1-6-43 0,-7 0-48 15,1 0-68-15,-2 0-56 0,0-6-8 0</inkml:trace>
  <inkml:trace contextRef="#ctx0" brushRef="#br0" timeOffset="38844.64">32146 10859 170 0,'9'-5'482'0,"-9"5"-101"0,0 0-131 16,0 0-95-16,10 0-58 0,-10 0-36 0,0 10-19 16,0-5-9-16,8 3-5 0,-8 8-2 0,0-6-1 15,0 9-4-15,0-3-3 0,10 2-6 0,-10-3-1 0,0 4-5 16,0 1-3-16,0 0 0 0,7-1-2 0,-7-4 0 0,9 4 0 15,-9-5-1-15,9 1 0 0,-1-5 0 0,1 0 0 0,0 0-1 16,0-4 1-16,9-3-1 0,-2-3 1 0,-8 0 1 16,10-3 0-16,-1-9 3 0,0 4 3 0,10-2 9 15,-10-5 18-15,-8-1 36 0,8 2 48 0,-9-5 47 0,2 0 42 16,-10-1 30-16,0 1 21 0,0 0 8 0,-10-2-8 0,2 3-30 16,0-2-45-16,-1-1-46 0,-9 1-38 0,-8 2-33 15,0-2-22-15,1 1-15 0,-1 4-10 0,-9 0-4 0,9 5-6 16,8-4-3-16,-7 4-8 0,6 5-16 0,12-4-39 15,-3 5-65-15,2-2-77 0,-1 0-70 0,9 2-58 0,0 4-55 16,9-10-57-16,9 6-70 0,-11-7-80 16,12-3-28-16,-1 4 23 0</inkml:trace>
  <inkml:trace contextRef="#ctx0" brushRef="#br0" timeOffset="39016.61">32459 10516 228 0,'0'0'546'15,"0"-4"-99"-15,0 4-144 0,0 0-110 0,0 0-62 0,0 4-37 0,0 6-16 16,0 0-5-16,-7 0 4 0,7 5 0 0,0 4 0 0,-10 1 0 15,10 0-4-15,0 4-6 0,10-4-8 0,-10 3-6 16,7 2-8-16,-7 1-3 0,9-3-6 0,0-4-6 16,0 6-7-16,7-2-5 0,-6-2-3 0,7-1-15 0,9 4-24 15,-8-9-28-15,-2 3-27 0,11-6-32 0,0 1-33 0,-2-3-30 16,1-5-35-16,0 0-28 0,0-5-39 0,0-5-60 16,0 5-98-16,-9-5-46 0</inkml:trace>
  <inkml:trace contextRef="#ctx0" brushRef="#br0" timeOffset="39251.34">32468 10610 243 0,'-9'0'420'0,"9"0"-117"16,0 0-108-16,0 0-73 0,0 0-37 0,0 0-21 15,9 0-6-15,-9 5-1 0,9 0 2 0,0-5 1 0,-1 5-1 16,0-2-5-16,10 3-1 0,-9-1-1 0,8 0 0 15,0-5-1-15,-7 5-3 0,15 0-3 0,-7 0-2 0,-1-5-3 16,11 0-8-16,-4 0-8 0,-6 0-12 0,8 0-19 0,0 0-23 16,-1 0-24-16,-7 0-28 0,8-5-33 0,0 0-43 15,-9-5-70-15,1-1-127 0,-1 8-84 0,1-7-47 0</inkml:trace>
  <inkml:trace contextRef="#ctx0" brushRef="#br0" timeOffset="39914.12">31955 10132 459 0,'-8'-11'368'0,"8"1"-130"0,0 1-93 16,0 3-53-16,0-3-22 0,0 3-10 0,-10 2-1 0,10 0 1 16,0-2 2-16,0 6-1 0,0-4-1 0,0 4-7 15,0 0-6-15,-7 0-7 0,7 0-5 0,0 0-5 0,0 0-4 16,0 0-4-16,0 0-3 0,0 4-1 0,0-4 2 16,0 10 3-16,0 0 8 0,0 5 8 0,-10-1 9 0,2 15 13 15,0 1 20-15,-10 9 24 0,1 4 25 0,-9 6 23 0,0 10 17 16,-1 4 16-16,-17 6 5 0,11 11-2 0,-20 2-14 0,-7 10-21 15,-1 11-22-15,-18 9-31 0,1 5-26 0,2 6-24 16,-20 9-18 0,9 3-11-16,-10 8-6 0,2-7-9 0,-1 2-4 0,1-7-2 0,8-3 0 0,1-2 0 0,-1-8 4 15,8-6 0-15,11-5-2 0,-2-4-1 0,9-9-11 0,9-12-23 16,-1 1-49-16,10-15-67 16,9-4-75-16,-1-11-68 0,17-8-64 0,2-17-78 0,-2-2-132 0,9-13-83 0,0-8-26 0,0-10 22 15</inkml:trace>
  <inkml:trace contextRef="#ctx0" brushRef="#br0" timeOffset="40337.3">28813 9095 386 0,'0'-9'283'0,"-10"4"-111"16,10-5-68-16,0 5-32 0,0-5-8 0,0 5-2 0,0 0 0 16,0 0 1-16,0 2 0 0,0-3 0 0,0 0-1 0,0 6-8 15,0-4-9-15,0 4-9 0,0 0-6 0,0 0-5 16,10 0 0-16,-10 4 4 0,0 8 10 0,8 1 14 16,-8 7 21-16,-8 14 21 0,8 5 19 0,-18 16 16 0,0 12 17 15,-7 12 5-15,-11 8-5 0,2 11-13 0,-18 14-22 0,0 6-20 16,-8 9-20-16,-2 4-19 0,-7 6-39 0,-1 1-51 15,1-3-57-15,8 7-52 0,0-9-52 0,0-11-65 0,10-5-115 16,-2-5-134-16,1-15-78 0,0 1-18 0</inkml:trace>
  <inkml:trace contextRef="#ctx0" brushRef="#br0" timeOffset="41955.43">14832 13120 607 0,'-10'-10'612'0,"10"6"-101"0,0-5-185 0,0 3-135 15,0 6-91-15,0-4-53 0,0-2-30 0,0 6-13 0,0 0-2 16,0 10 0-16,10-4 1 0,-2 7 2 0,1 12 10 0,-1-1 15 16,2 16 19-16,-10 3 22 0,8 12 16 0,0-2 22 15,-8 11 19-15,0 3 16 0,0 2 10 0,-8 0 8 0,8 3-6 16,-8 2-13-16,-2 3-13 0,-7 2-15 0,9 4-15 0,-10 0-14 15,10 1-14-15,-2-1-20 0,-7-5-9 0,8 0-6 16,-9-1-6-16,11-3-5 0,-3-5-4 0,2-6-2 16,8-4-5-16,0-4-1 0,0-7-4 0,0-6-3 0,0-1 0 15,8-8-2-15,2 3 2 0,7-8-3 0,0-4-1 0,0 1 1 16,9-5-1-16,9-2 3 0,1-2 0 0,7-6 0 0,9-6-3 16,-2-4 3-16,12-4 1 0,-1-6-1 0,8-6 0 15,1-2-1-15,0-2-2 0,-2-5-7 0,3 1-5 16,-2 5-12-16,0-6-12 0,-9 5-26 0,11 1-57 0,-19-1-75 15,9 1-71-15,-9-1-60 0,0 6-53 0,0-10-66 0,0 4-112 16,-17-5-98-16,8 1-26 0,-18-1 32 0</inkml:trace>
  <inkml:trace contextRef="#ctx0" brushRef="#br0" timeOffset="42189.83">16134 14220 32 0,'-27'0'729'15,"10"4"14"-15,-8 1-11 0,7-5-210 0,10 0-151 0,-10 0-114 16,18 0-93-16,-8 0-62 0,16-5-33 0,0 1-5 0,2-2-7 16,16-3-1-16,-1-1-1 0,19-5-4 0,-9 0-3 15,18-8-5-15,-3 3-4 0,11-9-10 0,-1 0-8 0,11-1-5 16,7-4-6-16,-9 4-7 0,2 2-2 0,-11 2-1 16,9 1-7-16,-9 1-13 0,-6 6-19 0,-3 3-36 0,-7 0-44 15,-9 5-48-15,-1 1-55 0,-8 2-47 0,1 4-37 0,-10-2-24 16,1 0-17-16,-10 5-10 0,-8 5-21 0,0 0-35 15,-8-2-48-15,-10 13-21 0</inkml:trace>
  <inkml:trace contextRef="#ctx0" brushRef="#br0" timeOffset="42346.57">16724 14107 484 0,'-52'29'457'15,"9"0"-117"-15,-1 1-107 0,9-1-60 0,-8-5-36 0,17-3-25 16,0-7-19-16,9 0-16 0,10 2-8 0,-4-12-4 0,11 5-3 16,0-3-4-16,18-6 2 0,-1 0 9 0,1-6 14 15,16 2 15-15,1-11 14 0,0 1 10 0,10-5 5 16,-3-1-1-16,2 0-14 0,7-4-15 0,1-1-27 0,1 1-42 15,-2-6-62-15,2 6-68 0,-1-6-69 0,-1 2-58 0,10-2-67 16,-8-4-117-16,7 4-144 0,-17-4-70 0,10 4-8 16</inkml:trace>
  <inkml:trace contextRef="#ctx0" brushRef="#br0" timeOffset="43363.64">19876 11987 247 0,'0'-4'477'16,"0"-2"-145"-16,0 2-137 0,0-2-77 0,0 6-38 15,0-4-19-15,11-1-8 0,-11 5-2 0,0-6-4 0,0 6 0 16,0 0-2-16,7 6 1 0,1-1-4 0,-8 5-3 0,10 4 1 16,-2 5 3-16,1 7 15 0,9-3 14 0,-1 12 12 0,-8 3 12 15,7 7 11-15,2 3 8 0,7 6 13 0,-7-4 14 16,8 8-1-16,-9 1 5 0,8-1 0 0,3 1-2 16,-11 0-2-16,10-6-7 0,-2 6-12 0,1-10-15 0,-8 4-16 15,-1-9-16-15,0 0-15 0,0 0-13 0,0 1-11 0,-7-6-9 16,0-6-8-16,-3 6-6 0,3-9-2 0,-3-1-2 15,-7-4-3-15,10-1-11 0,-2-4-20 0,-8-1-37 0,8-5-53 16,-8 2-70-16,0-7-63 0,0-4-60 0,10-5-71 16,-10 0-113-16,-10-5-126 0,2-4-60 0,-10-1 5 0</inkml:trace>
  <inkml:trace contextRef="#ctx0" brushRef="#br0" timeOffset="43645.88">19069 13681 518 0,'-35'16'610'0,"10"-7"-108"0,-2 1-183 0,2 0-115 0,15-6-82 16,-7 8-55-16,8-9-32 0,9-3-11 0,9 7 1 15,8-4 8-15,1-3 9 0,17-3 11 0,-1-4 11 0,19-2 11 16,7-1 8-16,1-5 5 0,17-5-2 0,8 2 0 0,11-7-2 16,-2 1 1-16,19-7 1 0,-2 3 7 0,18-2 6 15,8-4 2-15,2 0 3 0,16-5-6 0,1 0-5 0,7 0-9 16,10 0-8-16,-10-1-13 0,2 1-14 0,-1 0-7 15,-9 5-14-15,1 5-7 0,-10 5-7 0,-7-1-3 0,-10 5-7 16,-18 7-3-16,-15 3-4 0,-12 0-9 0,-7 10-2 0,-16 0-10 16,-10 0-9-16,-9 4-12 0,-16 2-10 0,0-2-18 15,-10 6-28-15,-17-1-54 0,0 1-56 0,-10 0-53 0,-8 0-57 16,2 5-80-16,-11-6-150 0,-16 6-72 0,-1-5-32 16,-7 5 15-16</inkml:trace>
  <inkml:trace contextRef="#ctx0" brushRef="#br0" timeOffset="44262.53">19555 15162 163 0,'9'-20'512'0,"-9"0"-109"0,9-3-142 16,-1-2-91-16,1 1-48 0,9-1-21 0,-1 7-7 15,-8-3-4-15,8 3-3 0,1-4-3 0,7 14-8 0,-7-2-12 16,-1 1-13-16,9 3-16 0,0 6-13 0,0 0-5 0,0 6-1 16,0-3 4-16,2 13 5 0,-3-2 4 0,0 5 2 15,2 7 4-15,-2-3 4 0,-7 12 2 0,7-1 3 0,-7-1 5 16,0 7 2-16,-1-1 3 0,1-5 9 0,-10 6 8 16,10-6 8-16,-11-1 9 0,3 2 4 0,-10-5 5 0,9-1 6 15,-9-5 4-15,0-9-1 0,8 3-1 0,-8-2-6 0,0-6-8 16,0 0-5-16,0-5-11 0,0-1-9 0,0-4-10 15,0 0-9-15,0 0-8 0,0-4-7 0,9-11-7 16,-9 0-6-16,0-4-5 0,8-6-3 0,2-5-3 0,-10 1-2 16,8-10-2-16,0 1-1 0,10-2 0 0,-9 1 1 0,-1 1-1 31,10 2-1-31,-10 3 0 0,10 2-2 0,-10 8 0 0,9 4 0 16,0 4 0-16,3 0-2 0,-3 0 0 0,0 5-1 15,-1 1 0-15,11 5 1 0,-1 4-1 0,0 4 2 0,0 2-1 16,8 3-1-16,-7 5 2 0,8 1 0 0,0 9 0 15,-1 0 1-15,-8 2-1 0,8 3 0 0,-7 0 0 0,7 5 1 0,-7 0 0 16,0 5 3-16,-11 1-1 0,10-2-4 0,-8 1-4 0,8 0-2 16,-9-4-6-16,0 4-9 0,0-5-19 0,0 1-33 15,-8-7-48-15,9 1-61 0,-1-4-62 0,1-5-55 0,-1-5-58 16,-1-5-76-16,12-10-143 0,-12-7-59 0,2-1-17 0,8-7 24 16</inkml:trace>
  <inkml:trace contextRef="#ctx0" brushRef="#br0" timeOffset="44781.79">21127 14913 218 0,'-8'0'799'0,"-1"0"16"0,9 0 6 0,-9 0-219 16,-1-6-190-16,10 6-175 0,0-3-112 0,10-8-65 15,-1 1-31-15,8-4-14 0,9 0-4 0,9-11-4 0,-9 5 2 16,17-4 3-16,-8-4-1 0,-1 2 1 0,10 1-1 0,-9-3-2 15,0 3 0-15,-2 1-2 0,-6 4 0 0,8 0 0 0,-9 6-3 16,-8-1-4-16,-1 6 0 0,1-1 0 0,-2 4 0 16,-6 2 2-16,-10 4 3 0,8 0 3 0,1 10 5 15,-9 0 5-15,0 9 3 0,0 0 1 0,-9 11 12 0,9-2-4 16,-8 13-4-16,8-2-5 0,-10 4-4 0,2 11-4 0,0 0-4 16,-10 5-2-16,10 0-13 0,-1-1 4 0,0 1 2 0,-8-2-1 15,8-2-2-15,0-6 0 0,1-5 2 0,-1-1 1 16,1 2 0-16,-2-12 0 0,10 2-1 15,-9-10 0-15,9-1 2 0,0-10 2 0,-7 0-2 0,7-4-1 0,0 0 0 0,0-5 2 16,0-5 3-16,7-5 0 0,-7-5 2 0,0-4-3 16,9-5 1-16,1-10 1 0,-10-1 1 0,8-10 0 0,1 1-3 15,-1 0-2-15,1-4-2 0,-9-1 0 0,9 5 2 0,-1-6-2 16,-8 2 0-16,9 4-1 0,-9 5-1 16,0 4-1-16,9 2 3 0,-9 2-1 0,0 3-1 0,9 7 2 0,-9 2-2 15,8-1 1-15,1 6 1 0,0-2-1 0,-1 7 0 16,0-2 0-16,10 6 0 0,-9 0-2 0,16 6 1 0,-5 9 0 15,-5-6 1-15,12 10-1 0,-1 1 0 0,-9 4 2 0,9 7 0 16,0-3 1-16,0 6-1 0,9 4 0 0,-9-3 0 16,-1 0 2-16,12 4-2 0,-12-5-2 0,10 6-1 0,-1-6-4 15,1 4-7-15,-1-3-10 0,-6-2-19 0,5-3-36 0,2-5-61 16,1-1-74-16,-2-4-69 0,-9-1-60 0,19-9-62 16,-9-6-89-16,0-4-151 0,-1-4-43 0,-8-12 12 0</inkml:trace>
  <inkml:trace contextRef="#ctx0" brushRef="#br0" timeOffset="45365.35">22620 14229 135 0,'0'-9'819'0,"0"3"13"16,0 2 3-16,10-1-150 0,-10 5-219 0,7 0-224 15,2 0-124-15,2 5-66 0,6-5-34 0,-1 10-13 0,1-1-2 16,10 0 2-16,-1 7 1 0,0-1 12 0,0 3-6 0,8 2-5 15,-7-1-2-15,-1 1-1 0,-2 0-2 0,3-1-1 16,-9 1-1-16,-1-1-1 0,1-5 1 0,-1 2 0 0,-8-1 2 16,-1-5 2-16,1-2 5 0,-9 2 3 0,0 0 7 0,0 0 5 15,-9 1 0-15,1-3 4 0,-1 8 0 0,-8-2 2 16,-1 1-4-16,1 4-1 0,-8 6-3 0,-2-5 0 0,10 9 3 16,-9 0-2-16,-1 6-2 0,1-7 0 0,9 13-2 15,-9-8-1-15,9 6-5 0,-1 1-3 0,10-1-5 0,-9 0-1 16,7-1-2-16,2 1 0 0,-1 1 0 0,9-2-1 0,0 1-1 15,0 0 0-15,0 0-2 16,9-4-2-16,-9-1-3 0,8 0-3 0,10-5-1 0,-9 0-3 0,9-4-2 0,-2-5-4 16,2-2-1-16,-10 3 1 0,10-6-1 0,8-6 1 0,-9-5 2 15,9 2 2-15,-8-6 4 0,-1-10 3 0,10 6 3 0,-10-11 1 16,8-4 1-16,-7-2 1 0,-1-3 1 0,0-5 1 16,-8 0 0-16,0 0-1 0,0-7-4 0,-1 3 0 0,-8-6 3 15,8 5 0-15,-8-6-1 0,-8 2-1 0,8-3 2 16,-8 8 1-16,8-1 3 0,-9 4 3 15,0 6 2-15,0-1-1 0,9 6 2 0,-8 5 4 0,8-1 2 0,-9 6 1 0,9-2-2 16,-9 1-2-16,9 6-2 0,0-1-2 0,0 5-1 0,0 0-5 16,0 5-3-16,0-1 1 0,9 6 0 0,0 1-1 15,-9 4 3-15,17 4 0 0,-8 1 0 0,8 3 1 0,1 3-1 16,7-3-1-16,-6 2 0 0,6 0 2 0,1-1-1 16,1 4 4-16,-1-2-2 0,-1-3 0 0,1 3 7 0,8-3-4 15,-7-3-15-15,8-1 1 0,0-4 0 0,-10 0-5 0,10-5-4 16,0 0 1-16,0-10-9 0,7 0-4 0,-5 0 1 0,6-10-26 15,0 0-49-15,-9-5-59 0,0-4-54 0,3 4-52 16,-12-5-39-16,-7-3-34 0,8-3-20 0,-9 3-19 16,0-6-12-16,-8-7-40 0,-1 8-69 0,-8-7-16 0</inkml:trace>
  <inkml:trace contextRef="#ctx0" brushRef="#br0" timeOffset="45789.56">22960 13604 370 0,'0'-11'638'0,"0"8"4"0,8-7-204 16,1 0-159-16,8 0-102 0,0 0-63 0,9 2-31 0,9-4-9 15,0 3 1-15,10 4 1 0,-12 0 2 0,11 5-1 0,-1 5-10 16,0 0-16-16,-8 4-17 0,0 6-14 0,0 5-6 31,-10-2 1-31,-7 13 5 0,-1-3 8 0,-8 7 11 0,0-1 14 16,-9 7 18-16,0 0 20 0,-9 0 12 0,0 2 8 0,-8 1 0 15,-1-4-2-15,2-1-5 0,-2-1-10 0,1-8-13 16,8-1-15-16,0-4-10 0,1-5-7 0,8-1-7 0,0-5 2 16,8-4 1-16,10-5 3 0,-1-5 5 0,17-5 4 15,1-5 0-15,9-9-1 0,8-11-3 0,1 1-5 0,7-4-7 16,0-6-9-16,11-6-12 0,7-4-17 0,-10 5-29 0,2-1-31 16,1-4-45-16,-11 8-119 0,1 0-120 0,-11-3-143 15,-5 5-218-15,-2 4-107 0,-8 2-47 0,-1 3-11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6E41BFD-62EC-4751-B479-6111CCFCFCF6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54AEA1C-1348-4DCF-B500-C0EC83C1F80B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/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63F3D38C-0E35-4F36-AD27-D82062EB6B9C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45606F7-0BE2-49C5-A166-C485767F7007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B12A913-B467-4CBF-B76A-D9517DC04F9B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1AD94A78-5588-41F9-B6A5-D86C53FB2987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5"/>
          </p:nvPr>
        </p:nvSpPr>
        <p:spPr/>
        <p:txBody>
          <a:bodyPr/>
          <a:lstStyle/>
          <a:p>
            <a:fld id="{88B214D0-F4A6-420A-BB2D-DB6B7D851388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"/>
          </p:nvPr>
        </p:nvSpPr>
        <p:spPr/>
        <p:txBody>
          <a:bodyPr/>
          <a:lstStyle/>
          <a:p>
            <a:fld id="{7842B630-5AD8-492D-8BFE-62DC27FA701D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/>
          </p:nvPr>
        </p:nvSpPr>
        <p:spPr/>
        <p:txBody>
          <a:bodyPr/>
          <a:lstStyle/>
          <a:p>
            <a:fld id="{EC389F87-4C0F-4EE2-A552-8FB6CB9941D7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6AE502CC-36ED-42D2-9603-A272455A6A0F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/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92A901C9-BD72-4A01-89D4-F04D1760B618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D0B7A-F5DD-4F40-B4CB-3B2C354B893A}" type="datetimeFigureOut">
              <a:rPr lang="en-US" smtClean="0"/>
              <a:t>8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11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15.wmf"/><Relationship Id="rId7" Type="http://schemas.openxmlformats.org/officeDocument/2006/relationships/image" Target="../media/image21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2.png"/><Relationship Id="rId7" Type="http://schemas.openxmlformats.org/officeDocument/2006/relationships/customXml" Target="../ink/ink6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4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.emf"/><Relationship Id="rId4" Type="http://schemas.openxmlformats.org/officeDocument/2006/relationships/customXml" Target="../ink/ink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3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.wmf"/><Relationship Id="rId11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jpeg"/><Relationship Id="rId9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image" Target="../media/image31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4.xml"/><Relationship Id="rId6" Type="http://schemas.openxmlformats.org/officeDocument/2006/relationships/customXml" Target="../ink/ink4.xml"/><Relationship Id="rId5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3, Lecture 7 (S3,L7): </a:t>
            </a:r>
          </a:p>
          <a:p>
            <a:pPr algn="ctr"/>
            <a:r>
              <a:rPr lang="en-US" sz="3600" b="1" dirty="0"/>
              <a:t>Tutorial 1 (contd..)+ Mean free path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3238341" y="-25599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n 3"/>
          <p:cNvSpPr/>
          <p:nvPr/>
        </p:nvSpPr>
        <p:spPr>
          <a:xfrm rot="5400000">
            <a:off x="4340965" y="1511360"/>
            <a:ext cx="1948264" cy="2927507"/>
          </a:xfrm>
          <a:prstGeom prst="can">
            <a:avLst/>
          </a:prstGeom>
          <a:solidFill>
            <a:srgbClr val="4472C4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740" y="0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76914" y="4014564"/>
            <a:ext cx="2916158" cy="0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491058"/>
              </p:ext>
            </p:extLst>
          </p:nvPr>
        </p:nvGraphicFramePr>
        <p:xfrm>
          <a:off x="4437063" y="4492625"/>
          <a:ext cx="19954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41200" progId="Equation.DSMT4">
                  <p:embed/>
                </p:oleObj>
              </mc:Choice>
              <mc:Fallback>
                <p:oleObj name="Equation" r:id="rId2" imgW="6476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7063" y="4492625"/>
                        <a:ext cx="19954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40607"/>
              </p:ext>
            </p:extLst>
          </p:nvPr>
        </p:nvGraphicFramePr>
        <p:xfrm>
          <a:off x="7055957" y="26427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5957" y="26427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6877878" y="1857829"/>
            <a:ext cx="0" cy="2156734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5003394" y="2503279"/>
            <a:ext cx="0" cy="108110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049079" y="285916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19" name="Oval 18"/>
          <p:cNvSpPr/>
          <p:nvPr/>
        </p:nvSpPr>
        <p:spPr>
          <a:xfrm>
            <a:off x="8282609" y="2319130"/>
            <a:ext cx="3233530" cy="33262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8782878" y="2784927"/>
            <a:ext cx="2232991" cy="2325756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8441635" y="5963478"/>
            <a:ext cx="3246782" cy="1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02009"/>
              </p:ext>
            </p:extLst>
          </p:nvPr>
        </p:nvGraphicFramePr>
        <p:xfrm>
          <a:off x="9566792" y="6090410"/>
          <a:ext cx="6651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566792" y="6090410"/>
                        <a:ext cx="6651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stCxn id="20" idx="2"/>
            <a:endCxn id="20" idx="6"/>
          </p:cNvCxnSpPr>
          <p:nvPr/>
        </p:nvCxnSpPr>
        <p:spPr>
          <a:xfrm>
            <a:off x="8782878" y="3947805"/>
            <a:ext cx="2232991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9746126" y="359303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25" name="Oval 24"/>
          <p:cNvSpPr/>
          <p:nvPr/>
        </p:nvSpPr>
        <p:spPr>
          <a:xfrm>
            <a:off x="3976914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12442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452729"/>
                </p:ext>
              </p:extLst>
            </p:nvPr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25196"/>
              </p:ext>
            </p:extLst>
          </p:nvPr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348822"/>
              </p:ext>
            </p:extLst>
          </p:nvPr>
        </p:nvGraphicFramePr>
        <p:xfrm>
          <a:off x="2486033" y="5113338"/>
          <a:ext cx="9485313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09800" imgH="685800" progId="Equation.DSMT4">
                  <p:embed/>
                </p:oleObj>
              </mc:Choice>
              <mc:Fallback>
                <p:oleObj name="Equation" r:id="rId6" imgW="4609800" imgH="685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6033" y="5113338"/>
                        <a:ext cx="9485313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912780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3851343" y="1857829"/>
            <a:ext cx="3869776" cy="2156735"/>
            <a:chOff x="3851343" y="1857829"/>
            <a:chExt cx="3869776" cy="2156735"/>
          </a:xfrm>
        </p:grpSpPr>
        <p:sp>
          <p:nvSpPr>
            <p:cNvPr id="47" name="Can 46"/>
            <p:cNvSpPr/>
            <p:nvPr/>
          </p:nvSpPr>
          <p:spPr>
            <a:xfrm rot="5400000">
              <a:off x="4340965" y="1511360"/>
              <a:ext cx="1948264" cy="2927507"/>
            </a:xfrm>
            <a:prstGeom prst="can">
              <a:avLst/>
            </a:prstGeom>
            <a:solidFill>
              <a:srgbClr val="4472C4">
                <a:alpha val="47843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rgbClr val="FFFFFF"/>
                  </a:solidFill>
                  <a:latin typeface="Calibri"/>
                  <a:ea typeface="+mn-ea"/>
                  <a:cs typeface="+mn-cs"/>
                </a:defRPr>
              </a:lvl9pPr>
            </a:lstStyle>
            <a:p>
              <a:pPr algn="ctr"/>
              <a:endParaRPr lang="en-IN"/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3976914" y="4014564"/>
              <a:ext cx="2916158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4847038"/>
                </p:ext>
              </p:extLst>
            </p:nvPr>
          </p:nvGraphicFramePr>
          <p:xfrm>
            <a:off x="7055957" y="2642710"/>
            <a:ext cx="665162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177480" progId="Equation.DSMT4">
                    <p:embed/>
                  </p:oleObj>
                </mc:Choice>
                <mc:Fallback>
                  <p:oleObj name="Equation" r:id="rId2" imgW="215640" imgH="17748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55957" y="2642710"/>
                          <a:ext cx="665162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 flipH="1">
              <a:off x="6877878" y="1857829"/>
              <a:ext cx="0" cy="215673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H="1">
              <a:off x="5003394" y="2503279"/>
              <a:ext cx="0" cy="108110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5049079" y="285916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/>
                <a:t>d</a:t>
              </a:r>
              <a:endParaRPr lang="en-IN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4341" y="-352192"/>
            <a:ext cx="10515600" cy="1325563"/>
          </a:xfrm>
        </p:spPr>
        <p:txBody>
          <a:bodyPr/>
          <a:lstStyle/>
          <a:p>
            <a:r>
              <a:rPr lang="en-US" b="1"/>
              <a:t>How to calculate the mean free path?</a:t>
            </a:r>
            <a:endParaRPr lang="en-IN" b="1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92834"/>
              </p:ext>
            </p:extLst>
          </p:nvPr>
        </p:nvGraphicFramePr>
        <p:xfrm>
          <a:off x="3513138" y="4173538"/>
          <a:ext cx="168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3138" y="4173538"/>
                        <a:ext cx="1689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848852" y="642971"/>
            <a:ext cx="4671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>
                <a:solidFill>
                  <a:srgbClr val="002060"/>
                </a:solidFill>
              </a:rPr>
              <a:t>Assumption: All other molecules are static</a:t>
            </a:r>
            <a:endParaRPr lang="en-IN" sz="2000" b="1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4149181" y="145531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0" name="Straight Arrow Connector 29"/>
          <p:cNvCxnSpPr>
            <a:stCxn id="28" idx="0"/>
          </p:cNvCxnSpPr>
          <p:nvPr/>
        </p:nvCxnSpPr>
        <p:spPr>
          <a:xfrm>
            <a:off x="4699956" y="1455313"/>
            <a:ext cx="16569" cy="1153467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4691305" y="201432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35" name="TextBox 34"/>
          <p:cNvSpPr txBox="1"/>
          <p:nvPr/>
        </p:nvSpPr>
        <p:spPr>
          <a:xfrm>
            <a:off x="4306967" y="116619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d</a:t>
            </a:r>
            <a:endParaRPr lang="en-IN"/>
          </a:p>
        </p:txBody>
      </p:sp>
      <p:sp>
        <p:nvSpPr>
          <p:cNvPr id="37" name="Oval 36"/>
          <p:cNvSpPr/>
          <p:nvPr/>
        </p:nvSpPr>
        <p:spPr>
          <a:xfrm>
            <a:off x="5268977" y="3462993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38" name="Straight Arrow Connector 37"/>
          <p:cNvCxnSpPr>
            <a:stCxn id="37" idx="0"/>
          </p:cNvCxnSpPr>
          <p:nvPr/>
        </p:nvCxnSpPr>
        <p:spPr>
          <a:xfrm flipH="1">
            <a:off x="5819752" y="3462993"/>
            <a:ext cx="0" cy="1119646"/>
          </a:xfrm>
          <a:prstGeom prst="straightConnector1">
            <a:avLst/>
          </a:prstGeom>
          <a:ln w="381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544732" y="1547562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0" name="Oval 39"/>
          <p:cNvSpPr/>
          <p:nvPr/>
        </p:nvSpPr>
        <p:spPr>
          <a:xfrm>
            <a:off x="7428158" y="3053564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1" name="Oval 40"/>
          <p:cNvSpPr/>
          <p:nvPr/>
        </p:nvSpPr>
        <p:spPr>
          <a:xfrm>
            <a:off x="5111292" y="565550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8" name="Oval 47"/>
          <p:cNvSpPr/>
          <p:nvPr/>
        </p:nvSpPr>
        <p:spPr>
          <a:xfrm>
            <a:off x="3817260" y="2551294"/>
            <a:ext cx="1016000" cy="99277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49" name="Oval 48"/>
          <p:cNvSpPr/>
          <p:nvPr/>
        </p:nvSpPr>
        <p:spPr>
          <a:xfrm>
            <a:off x="5326068" y="1857829"/>
            <a:ext cx="1101550" cy="1119646"/>
          </a:xfrm>
          <a:prstGeom prst="ellipse">
            <a:avLst/>
          </a:prstGeom>
          <a:solidFill>
            <a:schemeClr val="accent1">
              <a:lumMod val="50000"/>
            </a:schemeClr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1101725" y="5122863"/>
                <a:ext cx="8905875" cy="1379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nsity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tal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umber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llision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ver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im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𝑣𝑔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725" y="5122863"/>
                <a:ext cx="8905875" cy="13795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694080" y="3922920"/>
              <a:ext cx="4758120" cy="1911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87240" y="3917160"/>
                <a:ext cx="4782600" cy="193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29345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06 -2.13873E-06 C 0.05352 -2.13873E-06 0.10716 -2.13873E-06 0.16068 -2.13873E-06" pathEditMode="relative" ptsTypes="fA">
                                      <p:cBhvr>
                                        <p:cTn id="2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8" grpId="0" animBg="1"/>
      <p:bldP spid="32" grpId="0" animBg="1"/>
      <p:bldP spid="35" grpId="0"/>
      <p:bldP spid="37" grpId="0" animBg="1"/>
      <p:bldP spid="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/>
              <p:cNvSpPr txBox="1"/>
              <p:nvPr/>
            </p:nvSpPr>
            <p:spPr>
              <a:xfrm>
                <a:off x="2999656" y="1268760"/>
                <a:ext cx="10883900" cy="13112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an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ee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IN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otal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istance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ravelled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otal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umber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f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llisions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656" y="1268760"/>
                <a:ext cx="10883900" cy="13112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36228"/>
              </p:ext>
            </p:extLst>
          </p:nvPr>
        </p:nvGraphicFramePr>
        <p:xfrm>
          <a:off x="406400" y="5080439"/>
          <a:ext cx="11666538" cy="120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30440" imgH="419040" progId="Equation.DSMT4">
                  <p:embed/>
                </p:oleObj>
              </mc:Choice>
              <mc:Fallback>
                <p:oleObj name="Equation" r:id="rId4" imgW="433044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400" y="5080439"/>
                        <a:ext cx="11666538" cy="1207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F888774-190D-6C00-9D72-24FE1030C6BA}"/>
                  </a:ext>
                </a:extLst>
              </p:cNvPr>
              <p:cNvSpPr txBox="1"/>
              <p:nvPr/>
            </p:nvSpPr>
            <p:spPr>
              <a:xfrm>
                <a:off x="3791744" y="2880438"/>
                <a:ext cx="6939950" cy="5176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IN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Mean</m:t>
                    </m:r>
                    <m:r>
                      <m:rPr>
                        <m:nor/>
                      </m:rPr>
                      <a:rPr lang="en-IN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ree</m:t>
                    </m:r>
                    <m:r>
                      <m:rPr>
                        <m:nor/>
                      </m:rPr>
                      <a:rPr lang="en-IN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path</m:t>
                    </m:r>
                    <m:r>
                      <m:rPr>
                        <m:nor/>
                      </m:rPr>
                      <a:rPr lang="en-IN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en-IN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ctrlP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𝑣𝑔</m:t>
                                </m:r>
                              </m:sub>
                            </m:sSub>
                            <m:r>
                              <m:rPr>
                                <m:sty m:val="p"/>
                              </m:rP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num>
                          <m:den>
                            <m: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IN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den>
                        </m:f>
                      </m:e>
                    </m:d>
                  </m:oMath>
                </a14:m>
                <a:r>
                  <a:rPr lang="en-IN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IN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F888774-190D-6C00-9D72-24FE1030C6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744" y="2880438"/>
                <a:ext cx="6939950" cy="517642"/>
              </a:xfrm>
              <a:prstGeom prst="rect">
                <a:avLst/>
              </a:prstGeom>
              <a:blipFill>
                <a:blip r:embed="rId6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5301720" y="153000"/>
              <a:ext cx="6549840" cy="5502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83720" y="146160"/>
                <a:ext cx="6571080" cy="552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737454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/>
        </p:nvGraphicFramePr>
        <p:xfrm>
          <a:off x="904240" y="396240"/>
          <a:ext cx="7833358" cy="559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5994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1818304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775580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</a:tblGrid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Roll No.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m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Chandr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Mittal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Prakash Gup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mit 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ngaanba Ningthouj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runvishal Palanisam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shmit Ve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zariah Pete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Deveshsingh Kuldeepsingh To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29048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0849101"/>
              </p:ext>
            </p:extLst>
          </p:nvPr>
        </p:nvGraphicFramePr>
        <p:xfrm>
          <a:off x="1198880" y="955040"/>
          <a:ext cx="5908499" cy="44165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90986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1154291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645206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586336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</a:tblGrid>
              <a:tr h="323330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</a:rPr>
                        <a:t>2301PH1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Muskan Singh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veen Sai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shanth Kumar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ved Krishna 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Ratan Deep Prasad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te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m Kumar Kannoji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g Ray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Yashraj Singh Thaku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ekampreet Singh Dhi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Banoth</a:t>
                      </a:r>
                      <a:r>
                        <a:rPr lang="en-IN" sz="1200" u="none" strike="noStrike" dirty="0">
                          <a:effectLst/>
                        </a:rPr>
                        <a:t> Naveen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619277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99949"/>
              </p:ext>
            </p:extLst>
          </p:nvPr>
        </p:nvGraphicFramePr>
        <p:xfrm>
          <a:off x="1238595" y="1130531"/>
          <a:ext cx="6201300" cy="48139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2948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1312380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637996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</a:tblGrid>
              <a:tr h="348596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Neerati</a:t>
                      </a:r>
                      <a:r>
                        <a:rPr lang="en-IN" sz="1200" u="none" strike="noStrike" dirty="0">
                          <a:effectLst/>
                        </a:rPr>
                        <a:t> Pranay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Tanish Dhank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Farhan Far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Utpal Raj Amba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ya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akarsh Sin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hul Katr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kesh Bairw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khil Pratap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ridutt Ruga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Anmisha</a:t>
                      </a:r>
                      <a:r>
                        <a:rPr lang="en-IN" sz="1200" u="none" strike="noStrike" dirty="0">
                          <a:effectLst/>
                        </a:rPr>
                        <a:t> Jadi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280639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079" y="159063"/>
            <a:ext cx="10515600" cy="1325563"/>
          </a:xfrm>
        </p:spPr>
        <p:txBody>
          <a:bodyPr/>
          <a:lstStyle/>
          <a:p>
            <a:r>
              <a:rPr lang="en-US" b="1"/>
              <a:t>Problem 3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1144" y="2043952"/>
          <a:ext cx="11738299" cy="87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457200" progId="Equation.DSMT4">
                  <p:embed/>
                </p:oleObj>
              </mc:Choice>
              <mc:Fallback>
                <p:oleObj name="Equation" r:id="rId2" imgW="6146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1144" y="2043952"/>
                        <a:ext cx="11738299" cy="874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4294" y="370535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294" y="136299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240480" y="230400"/>
              <a:ext cx="11504160" cy="6390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6160" y="222120"/>
                <a:ext cx="11511720" cy="641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3643639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7136" y="184821"/>
            <a:ext cx="10515600" cy="1325563"/>
          </a:xfrm>
        </p:spPr>
        <p:txBody>
          <a:bodyPr/>
          <a:lstStyle/>
          <a:p>
            <a:r>
              <a:rPr lang="en-US" b="1"/>
              <a:t>Solution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62140" y="444804"/>
          <a:ext cx="8727916" cy="649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6640" imgH="457200" progId="Equation.DSMT4">
                  <p:embed/>
                </p:oleObj>
              </mc:Choice>
              <mc:Fallback>
                <p:oleObj name="Equation" r:id="rId2" imgW="614664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62140" y="444804"/>
                        <a:ext cx="8727916" cy="649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s://tse4.mm.bing.net/th?id=OIP.8akDLMkzDVMtEDfVkrpmdgAAAA&amp;pid=Api&amp;P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53268" y="3806094"/>
            <a:ext cx="5887282" cy="2819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10440" y="2135975"/>
          <a:ext cx="484981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760" imgH="520560" progId="Equation.DSMT4">
                  <p:embed/>
                </p:oleObj>
              </mc:Choice>
              <mc:Fallback>
                <p:oleObj name="Equation" r:id="rId5" imgW="1904760" imgH="520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0440" y="2135975"/>
                        <a:ext cx="484981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98242" y="4311650"/>
          <a:ext cx="27193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98242" y="4311650"/>
                        <a:ext cx="2719388" cy="13985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" name="Ink 5"/>
              <p14:cNvContentPartPr/>
              <p14:nvPr/>
            </p14:nvContentPartPr>
            <p14:xfrm>
              <a:off x="3641760" y="5619960"/>
              <a:ext cx="306720" cy="5472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30960" y="5609160"/>
                <a:ext cx="321480" cy="57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71686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814286"/>
            <a:ext cx="12192000" cy="343988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6000"/>
              <a:t>Concept of Mean free path</a:t>
            </a:r>
            <a:endParaRPr lang="en-IN" sz="6000"/>
          </a:p>
        </p:txBody>
      </p:sp>
    </p:spTree>
    <p:extLst>
      <p:ext uri="{BB962C8B-B14F-4D97-AF65-F5344CB8AC3E}">
        <p14:creationId xmlns:p14="http://schemas.microsoft.com/office/powerpoint/2010/main" val="77926248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728686" y="580573"/>
            <a:ext cx="1146629" cy="1103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6328228" y="1320799"/>
            <a:ext cx="1277257" cy="10885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8853714" y="3193143"/>
            <a:ext cx="1320800" cy="1291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7" name="Oval 6"/>
          <p:cNvSpPr/>
          <p:nvPr/>
        </p:nvSpPr>
        <p:spPr>
          <a:xfrm>
            <a:off x="6966856" y="5515429"/>
            <a:ext cx="1320801" cy="13425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8" name="Oval 7"/>
          <p:cNvSpPr/>
          <p:nvPr/>
        </p:nvSpPr>
        <p:spPr>
          <a:xfrm>
            <a:off x="682171" y="4034971"/>
            <a:ext cx="1204686" cy="1088572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9" name="TextBox 8"/>
          <p:cNvSpPr txBox="1"/>
          <p:nvPr/>
        </p:nvSpPr>
        <p:spPr>
          <a:xfrm>
            <a:off x="223394" y="6005129"/>
            <a:ext cx="64729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>
                <a:solidFill>
                  <a:srgbClr val="002060"/>
                </a:solidFill>
              </a:rPr>
              <a:t>Assumption: All other molecules are static</a:t>
            </a:r>
            <a:endParaRPr lang="en-IN" sz="2800" b="1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8343" y="5515429"/>
            <a:ext cx="1715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Target Molecule</a:t>
            </a:r>
            <a:endParaRPr lang="en-IN" b="1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875315" y="1320799"/>
            <a:ext cx="2452913" cy="54428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6" idx="1"/>
          </p:cNvCxnSpPr>
          <p:nvPr/>
        </p:nvCxnSpPr>
        <p:spPr>
          <a:xfrm>
            <a:off x="7431314" y="2162629"/>
            <a:ext cx="1615827" cy="1219689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7" idx="7"/>
          </p:cNvCxnSpPr>
          <p:nvPr/>
        </p:nvCxnSpPr>
        <p:spPr>
          <a:xfrm flipH="1">
            <a:off x="8094230" y="4383314"/>
            <a:ext cx="1180399" cy="132873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58133"/>
              </p:ext>
            </p:extLst>
          </p:nvPr>
        </p:nvGraphicFramePr>
        <p:xfrm>
          <a:off x="4868863" y="295275"/>
          <a:ext cx="71913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28600" progId="Equation.DSMT4">
                  <p:embed/>
                </p:oleObj>
              </mc:Choice>
              <mc:Fallback>
                <p:oleObj name="Equation" r:id="rId2" imgW="1141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8863" y="295275"/>
                        <a:ext cx="719137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77745"/>
              </p:ext>
            </p:extLst>
          </p:nvPr>
        </p:nvGraphicFramePr>
        <p:xfrm>
          <a:off x="8647113" y="1514475"/>
          <a:ext cx="79851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228600" progId="Equation.DSMT4">
                  <p:embed/>
                </p:oleObj>
              </mc:Choice>
              <mc:Fallback>
                <p:oleObj name="Equation" r:id="rId4" imgW="1267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7113" y="1514475"/>
                        <a:ext cx="798512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25736"/>
              </p:ext>
            </p:extLst>
          </p:nvPr>
        </p:nvGraphicFramePr>
        <p:xfrm>
          <a:off x="8843963" y="4970463"/>
          <a:ext cx="798512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3963" y="4970463"/>
                        <a:ext cx="798512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52240"/>
              </p:ext>
            </p:extLst>
          </p:nvPr>
        </p:nvGraphicFramePr>
        <p:xfrm>
          <a:off x="5259632" y="4691743"/>
          <a:ext cx="1436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59632" y="4691743"/>
                        <a:ext cx="14366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 rot="2342508">
            <a:off x="1815552" y="2636656"/>
            <a:ext cx="23265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/>
              <a:t>………………</a:t>
            </a:r>
            <a:r>
              <a:rPr lang="en-US"/>
              <a:t>…</a:t>
            </a:r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8684429" y="348510"/>
            <a:ext cx="35255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 b="1"/>
              <a:t>Free paths</a:t>
            </a:r>
            <a:endParaRPr lang="en-IN" sz="6000" b="1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884B46E-3C13-2674-60D6-839899712293}"/>
                  </a:ext>
                </a:extLst>
              </p14:cNvPr>
              <p14:cNvContentPartPr/>
              <p14:nvPr/>
            </p14:nvContentPartPr>
            <p14:xfrm>
              <a:off x="5295960" y="426096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884B46E-3C13-2674-60D6-83989971229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86600" y="425160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48155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0.00208 C 0.00807 -0.0074 0.01055 -0.01179 0.01419 -0.02127 C 0.01745 -0.03006 0.01771 -0.03676 0.02252 -0.04231 C 0.02396 -0.0474 0.02604 -0.05179 0.02734 -0.05711 C 0.02799 -0.05988 0.02773 -0.06312 0.02851 -0.06566 C 0.03151 -0.07653 0.03125 -0.07098 0.0345 -0.07815 C 0.03711 -0.08393 0.0375 -0.08994 0.04036 -0.09526 C 0.04258 -0.10728 0.04896 -0.11746 0.05351 -0.12694 C 0.05482 -0.12948 0.05599 -0.13225 0.05703 -0.13526 C 0.05794 -0.13803 0.05833 -0.14127 0.0595 -0.14381 C 0.06237 -0.14983 0.0664 -0.15422 0.06901 -0.16069 C 0.08398 -0.19838 0.097 -0.23584 0.11536 -0.26844 C 0.12565 -0.2867 0.10768 -0.26127 0.12252 -0.28116 C 0.1263 -0.29156 0.13463 -0.31006 0.14036 -0.31722 C 0.14713 -0.3348 0.15273 -0.3526 0.1595 -0.36994 C 0.1638 -0.38058 0.16758 -0.39214 0.1737 -0.39954 C 0.17695 -0.41711 0.17239 -0.3963 0.17734 -0.41017 C 0.18177 -0.42289 0.1763 -0.41248 0.17969 -0.4185 C 0.18268 -0.41803 0.20898 -0.41526 0.21302 -0.41433 C 0.21784 -0.41341 0.22734 -0.41017 0.22734 -0.40994 C 0.26706 -0.38705 0.30703 -0.39838 0.34987 -0.39746 C 0.37643 -0.39329 0.40234 -0.38543 0.42851 -0.37642 C 0.43398 -0.37133 0.43932 -0.37087 0.44518 -0.36786 C 0.44765 -0.3667 0.45234 -0.3637 0.45234 -0.36347 L 0.63802 -0.12902 C 0.59362 -0.01988 0.56146 0.10913 0.50469 0.19861 C 0.4901 0.2215 0.46719 0.17989 0.4487 0.16902 C 0.41797 0.15098 0.38568 0.14682 0.35338 0.14382 C 0.34518 0.1385 0.33594 0.1385 0.32721 0.13526 C 0.31458 0.13041 0.30208 0.12416 0.28919 0.12046 C 0.28424 0.11746 0.27995 0.11283 0.27487 0.10983 C 0.2707 0.10497 0.26497 0.10497 0.26185 0.09942 L 0.22734 0.05919" pathEditMode="relative" rAng="0" ptsTypes="fffffffffffffffffffffffAfffffff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19" y="-10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47" y="413085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/>
              <a:t>Mean free path: Definition</a:t>
            </a:r>
            <a:endParaRPr lang="en-IN" sz="6000" b="1"/>
          </a:p>
        </p:txBody>
      </p:sp>
      <p:sp>
        <p:nvSpPr>
          <p:cNvPr id="4" name="Rectangle 3"/>
          <p:cNvSpPr/>
          <p:nvPr/>
        </p:nvSpPr>
        <p:spPr>
          <a:xfrm>
            <a:off x="927279" y="1738648"/>
            <a:ext cx="10869769" cy="195758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4400">
                <a:latin typeface="Calibri" panose="020F0502020204030204" pitchFamily="34" charset="0"/>
                <a:cs typeface="Calibri" panose="020F0502020204030204" pitchFamily="34" charset="0"/>
              </a:rPr>
              <a:t>“Average distance travelled by a gas molecule between two successive collisions”</a:t>
            </a:r>
            <a:endParaRPr lang="en-IN" sz="440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45332"/>
              </p:ext>
            </p:extLst>
          </p:nvPr>
        </p:nvGraphicFramePr>
        <p:xfrm>
          <a:off x="176213" y="4473575"/>
          <a:ext cx="115363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393480" progId="Equation.DSMT4">
                  <p:embed/>
                </p:oleObj>
              </mc:Choice>
              <mc:Fallback>
                <p:oleObj name="Equation" r:id="rId2" imgW="328896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3" y="4473575"/>
                        <a:ext cx="115363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7866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47" y="413085"/>
            <a:ext cx="10515600" cy="1325563"/>
          </a:xfrm>
        </p:spPr>
        <p:txBody>
          <a:bodyPr>
            <a:normAutofit/>
          </a:bodyPr>
          <a:lstStyle/>
          <a:p>
            <a:r>
              <a:rPr lang="en-US" sz="6000" b="1"/>
              <a:t>Mean free path: Definition</a:t>
            </a:r>
            <a:endParaRPr lang="en-IN" sz="60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4690"/>
              </p:ext>
            </p:extLst>
          </p:nvPr>
        </p:nvGraphicFramePr>
        <p:xfrm>
          <a:off x="176213" y="1772816"/>
          <a:ext cx="115363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393480" progId="Equation.DSMT4">
                  <p:embed/>
                </p:oleObj>
              </mc:Choice>
              <mc:Fallback>
                <p:oleObj name="Equation" r:id="rId2" imgW="32889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3" y="1772816"/>
                        <a:ext cx="115363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6689CB9F-1FA8-C24B-01CB-2FBED7106EAF}"/>
                  </a:ext>
                </a:extLst>
              </p:cNvPr>
              <p:cNvSpPr txBox="1"/>
              <p:nvPr/>
            </p:nvSpPr>
            <p:spPr>
              <a:xfrm>
                <a:off x="2927648" y="3284984"/>
                <a:ext cx="10885487" cy="13096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an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ee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ath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IN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I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otal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distance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ravelled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uccessive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llisions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t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ime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otal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umber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f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llisions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I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nor/>
                                </m:rPr>
                                <a:rPr lang="en-IN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lang="en-IN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IN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ime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6689CB9F-1FA8-C24B-01CB-2FBED7106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648" y="3284984"/>
                <a:ext cx="10885487" cy="13096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997720" y="4132800"/>
              <a:ext cx="8025480" cy="1303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86920" y="4117680"/>
                <a:ext cx="8040600" cy="132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07962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0" y="2719316"/>
            <a:ext cx="1756229" cy="1765598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17181"/>
              </p:ext>
            </p:extLst>
          </p:nvPr>
        </p:nvGraphicFramePr>
        <p:xfrm>
          <a:off x="2157413" y="3852863"/>
          <a:ext cx="19462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41200" progId="Equation.DSMT4">
                  <p:embed/>
                </p:oleObj>
              </mc:Choice>
              <mc:Fallback>
                <p:oleObj name="Equation" r:id="rId2" imgW="45720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7413" y="3852863"/>
                        <a:ext cx="194627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95685"/>
              </p:ext>
            </p:extLst>
          </p:nvPr>
        </p:nvGraphicFramePr>
        <p:xfrm>
          <a:off x="7532688" y="3889375"/>
          <a:ext cx="275748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2688" y="3889375"/>
                        <a:ext cx="2757487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-43547" y="3631143"/>
            <a:ext cx="1846323" cy="0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84384" y="2841316"/>
            <a:ext cx="453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/>
              <a:t>d</a:t>
            </a:r>
            <a:endParaRPr lang="en-IN" sz="4000"/>
          </a:p>
        </p:txBody>
      </p:sp>
      <p:sp>
        <p:nvSpPr>
          <p:cNvPr id="12" name="Oval 11"/>
          <p:cNvSpPr/>
          <p:nvPr/>
        </p:nvSpPr>
        <p:spPr>
          <a:xfrm>
            <a:off x="6081486" y="275772"/>
            <a:ext cx="1625600" cy="1611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5370286" y="4818743"/>
            <a:ext cx="1915885" cy="1683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4" name="Oval 13"/>
          <p:cNvSpPr/>
          <p:nvPr/>
        </p:nvSpPr>
        <p:spPr>
          <a:xfrm>
            <a:off x="2873829" y="1741714"/>
            <a:ext cx="1799771" cy="16110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6" name="Oval 15"/>
          <p:cNvSpPr/>
          <p:nvPr/>
        </p:nvSpPr>
        <p:spPr>
          <a:xfrm>
            <a:off x="10464800" y="5246914"/>
            <a:ext cx="1727200" cy="18578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1966686" y="5246914"/>
            <a:ext cx="1799771" cy="161108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8" name="Oval 17"/>
          <p:cNvSpPr/>
          <p:nvPr/>
        </p:nvSpPr>
        <p:spPr>
          <a:xfrm>
            <a:off x="1248229" y="130629"/>
            <a:ext cx="1625600" cy="16110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9" name="TextBox 18"/>
          <p:cNvSpPr txBox="1"/>
          <p:nvPr/>
        </p:nvSpPr>
        <p:spPr>
          <a:xfrm>
            <a:off x="7910285" y="1415143"/>
            <a:ext cx="43114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Assumption: All identical</a:t>
            </a:r>
            <a:endParaRPr lang="en-IN" sz="3200"/>
          </a:p>
        </p:txBody>
      </p:sp>
    </p:spTree>
    <p:extLst>
      <p:ext uri="{BB962C8B-B14F-4D97-AF65-F5344CB8AC3E}">
        <p14:creationId xmlns:p14="http://schemas.microsoft.com/office/powerpoint/2010/main" val="2390644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7515E-06 2.49769E-06 C 0.02199 -0.00093 0.04438 -0.0037 0.06651 -0.0037 C 0.10295 -0.00509 0.10256 -0.00463 0.12677 -0.00948 C 0.13966 -0.01527 0.12677 -0.01018 0.15632 -0.00948 C 0.17324 -0.00902 0.19003 -0.00948 0.20695 -0.00948 C 0.21502 -0.0044 0.21111 -0.00625 0.21866 -0.0037 C 0.2404 -0.00717 0.26227 -0.00879 0.28413 -0.01133 C 0.30704 -0.01804 0.32943 -0.0192 0.35168 -0.03192 C 0.37303 -0.03076 0.38435 -0.02914 0.40323 -0.02637 C 0.4109 -0.02267 0.40609 -0.02429 0.41806 -0.02429 C 0.47937 -0.02244 0.54067 -0.02105 0.60185 -0.01874 C 0.61421 -0.01827 0.62879 -0.01827 0.64102 -0.01133 C 0.6638 -0.01226 0.68358 -0.01272 0.70545 -0.01689 C 0.72198 -0.02429 0.75504 -0.02429 0.77079 -0.02429 L 0.82884 -0.02429" pathEditMode="relative" ptsTypes="fffffffffffffAA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0" grpId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613985" y="2627960"/>
            <a:ext cx="2047461" cy="1938048"/>
          </a:xfrm>
          <a:prstGeom prst="ellipse">
            <a:avLst/>
          </a:prstGeom>
          <a:solidFill>
            <a:schemeClr val="accent2"/>
          </a:solidFill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535777" y="69590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Oval 5"/>
          <p:cNvSpPr/>
          <p:nvPr/>
        </p:nvSpPr>
        <p:spPr>
          <a:xfrm>
            <a:off x="3656781" y="455212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697679" y="1709532"/>
            <a:ext cx="0" cy="3811616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990988" y="3055574"/>
            <a:ext cx="7617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/>
              <a:t>=d</a:t>
            </a:r>
            <a:endParaRPr lang="en-IN" sz="440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0" y="3615340"/>
            <a:ext cx="12192000" cy="79187"/>
          </a:xfrm>
          <a:prstGeom prst="line">
            <a:avLst/>
          </a:prstGeom>
          <a:ln>
            <a:solidFill>
              <a:srgbClr val="00206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516913" y="-117674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6620695" y="4934466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7615398" y="851350"/>
            <a:ext cx="0" cy="5288193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550015" y="3222004"/>
            <a:ext cx="2014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Greater than d</a:t>
            </a:r>
            <a:endParaRPr lang="en-IN" sz="2400"/>
          </a:p>
        </p:txBody>
      </p:sp>
      <p:sp>
        <p:nvSpPr>
          <p:cNvPr id="19" name="Oval 18"/>
          <p:cNvSpPr/>
          <p:nvPr/>
        </p:nvSpPr>
        <p:spPr>
          <a:xfrm>
            <a:off x="9528571" y="100375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0" name="Oval 19"/>
          <p:cNvSpPr/>
          <p:nvPr/>
        </p:nvSpPr>
        <p:spPr>
          <a:xfrm>
            <a:off x="9675895" y="3977060"/>
            <a:ext cx="2047461" cy="1938048"/>
          </a:xfrm>
          <a:prstGeom prst="ellipse">
            <a:avLst/>
          </a:prstGeom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658738" y="1972774"/>
            <a:ext cx="40887" cy="3150769"/>
          </a:xfrm>
          <a:prstGeom prst="straightConnector1">
            <a:avLst/>
          </a:prstGeom>
          <a:ln w="38100"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0" y="1664930"/>
            <a:ext cx="12192000" cy="44602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-101600" y="5521148"/>
            <a:ext cx="12293600" cy="13254"/>
          </a:xfrm>
          <a:prstGeom prst="line">
            <a:avLst/>
          </a:prstGeom>
          <a:ln w="38100">
            <a:prstDash val="dash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839328" y="3214872"/>
            <a:ext cx="1784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/>
              <a:t>lesser than d</a:t>
            </a:r>
            <a:endParaRPr lang="en-IN" sz="2400"/>
          </a:p>
        </p:txBody>
      </p:sp>
      <p:sp>
        <p:nvSpPr>
          <p:cNvPr id="29" name="Flowchart: Direct Access Storage 28"/>
          <p:cNvSpPr/>
          <p:nvPr/>
        </p:nvSpPr>
        <p:spPr>
          <a:xfrm rot="10800000">
            <a:off x="2670637" y="1672817"/>
            <a:ext cx="12322625" cy="3869472"/>
          </a:xfrm>
          <a:prstGeom prst="flowChartMagneticDrum">
            <a:avLst/>
          </a:prstGeom>
          <a:solidFill>
            <a:srgbClr val="FFC000">
              <a:alpha val="4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96989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06 -5.49133E-06 C 0.01315 0.00161 0.02617 0.00346 0.03932 0.00624 C 0.07981 0.02427 0.04244 0.00832 0.15481 0.00832 C 0.21862 0.00739 0.27721 0.00208 0.33815 0.00208 C 0.34817 0.00346 0.35794 0.00485 0.36783 0.00832 C 0.41731 0.00485 0.43216 0.00416 0.49531 0.00416 L 0.61666 -0.00209" pathEditMode="relative" ptsTypes="fffffAA">
                                      <p:cBhvr>
                                        <p:cTn id="5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7" grpId="0"/>
      <p:bldP spid="12" grpId="0" animBg="1"/>
      <p:bldP spid="13" grpId="0" animBg="1"/>
      <p:bldP spid="18" grpId="0"/>
      <p:bldP spid="19" grpId="0" animBg="1"/>
      <p:bldP spid="20" grpId="0" animBg="1"/>
      <p:bldP spid="28" grpId="0"/>
      <p:bldP spid="2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6.0.19"/>
  <p:tag name="AS_OS" val="Unix 5.15.0.1040"/>
  <p:tag name="AS_RELEASE_DATE" val="2023.06.14"/>
  <p:tag name="AS_TITLE" val="Aspose.Slides for .NET Standard 2.0"/>
  <p:tag name="AS_VERSION" val="23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6</TotalTime>
  <Words>522</Words>
  <Application>Microsoft Office PowerPoint</Application>
  <PresentationFormat>Widescreen</PresentationFormat>
  <Paragraphs>35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Book Antiqua</vt:lpstr>
      <vt:lpstr>Calibri</vt:lpstr>
      <vt:lpstr>Calibri Light</vt:lpstr>
      <vt:lpstr>Cambria Math</vt:lpstr>
      <vt:lpstr>Office Theme</vt:lpstr>
      <vt:lpstr>Office Theme</vt:lpstr>
      <vt:lpstr>Office Theme</vt:lpstr>
      <vt:lpstr>Office Theme</vt:lpstr>
      <vt:lpstr>Equation</vt:lpstr>
      <vt:lpstr>PowerPoint Presentation</vt:lpstr>
      <vt:lpstr>Problem 3</vt:lpstr>
      <vt:lpstr>Solution</vt:lpstr>
      <vt:lpstr>PowerPoint Presentation</vt:lpstr>
      <vt:lpstr>PowerPoint Presentation</vt:lpstr>
      <vt:lpstr>Mean free path: Definition</vt:lpstr>
      <vt:lpstr>Mean free path: Definition</vt:lpstr>
      <vt:lpstr>PowerPoint Presentation</vt:lpstr>
      <vt:lpstr>PowerPoint Presentation</vt:lpstr>
      <vt:lpstr>How to calculate the mean free path?</vt:lpstr>
      <vt:lpstr>How to calculate the mean free path?</vt:lpstr>
      <vt:lpstr>How to calculate the mean free path?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Dr Raghavan Easwaran</cp:lastModifiedBy>
  <cp:revision>12</cp:revision>
  <cp:lastPrinted>2023-08-04T02:52:56Z</cp:lastPrinted>
  <dcterms:created xsi:type="dcterms:W3CDTF">2023-08-04T02:52:56Z</dcterms:created>
  <dcterms:modified xsi:type="dcterms:W3CDTF">2024-08-11T11:10:42Z</dcterms:modified>
</cp:coreProperties>
</file>